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DF7" w:rsidRPr="009F4155" w:rsidRDefault="00E0620B">
      <w:pPr>
        <w:rPr>
          <w:rFonts w:ascii="Times New Roman" w:hAnsi="Times New Roman" w:cs="Times New Roman"/>
          <w:sz w:val="28"/>
          <w:szCs w:val="28"/>
        </w:rPr>
      </w:pPr>
      <w:r w:rsidRPr="009F4155">
        <w:rPr>
          <w:rFonts w:ascii="Times New Roman" w:hAnsi="Times New Roman" w:cs="Times New Roman"/>
          <w:sz w:val="28"/>
          <w:szCs w:val="28"/>
        </w:rPr>
        <w:t>Исследование распределений статистик и мощности критериев однородности в случае больших массивов данных</w:t>
      </w: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FC6C0A" w:rsidRDefault="009F4155">
      <w:pPr>
        <w:rPr>
          <w:rFonts w:ascii="Times New Roman" w:hAnsi="Times New Roman" w:cs="Times New Roman"/>
          <w:sz w:val="28"/>
          <w:szCs w:val="28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2379909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84F59" w:rsidRPr="00A84F59" w:rsidRDefault="00A84F59">
          <w:pPr>
            <w:pStyle w:val="a7"/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</w:pPr>
          <w:r w:rsidRPr="00A84F59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Оглавление</w:t>
          </w:r>
        </w:p>
        <w:p w:rsidR="00A84F59" w:rsidRPr="00A84F59" w:rsidRDefault="00A84F59" w:rsidP="00A84F59">
          <w:pPr>
            <w:rPr>
              <w:lang w:eastAsia="ru-RU"/>
            </w:rPr>
          </w:pPr>
        </w:p>
        <w:p w:rsidR="00983CD6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 w:rsidRPr="00CE542A">
            <w:fldChar w:fldCharType="begin"/>
          </w:r>
          <w:r w:rsidR="00A84F59">
            <w:instrText xml:space="preserve"> TOC \o "1-3" \h \z \u </w:instrText>
          </w:r>
          <w:r w:rsidRPr="00CE542A">
            <w:fldChar w:fldCharType="separate"/>
          </w:r>
          <w:hyperlink w:anchor="_Toc51401929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Введ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е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н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е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299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и проверки однородности законов распределения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2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0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1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бщая постановка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1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lang w:val="en-US"/>
              </w:rPr>
              <w:t>1.2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Смирнова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2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3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Лемана-Розенблатта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21"/>
            <w:tabs>
              <w:tab w:val="left" w:pos="880"/>
              <w:tab w:val="right" w:leader="dot" w:pos="9628"/>
            </w:tabs>
            <w:rPr>
              <w:noProof/>
            </w:rPr>
          </w:pPr>
          <w:hyperlink w:anchor="_Toc514019303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1.4.</w:t>
            </w:r>
            <w:r w:rsidR="00983CD6">
              <w:rPr>
                <w:noProof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Критерий Андерсона-Дарлинга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4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2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и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е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 xml:space="preserve"> 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р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аспределения статистик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5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3.</w:t>
            </w:r>
            <w:r w:rsidR="00983CD6">
              <w:rPr>
                <w:rFonts w:eastAsiaTheme="minorEastAsia"/>
                <w:noProof/>
                <w:lang w:eastAsia="ru-RU"/>
              </w:rPr>
              <w:tab/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сследован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и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е м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щ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н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о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с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т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е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й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 xml:space="preserve"> критериев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6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Заключение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7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Список ли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т</w:t>
            </w:r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  <w:spacing w:val="2"/>
              </w:rPr>
              <w:t>ературы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83CD6" w:rsidRDefault="00CE542A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514019308" w:history="1">
            <w:r w:rsidR="00983CD6" w:rsidRPr="00C24C86">
              <w:rPr>
                <w:rStyle w:val="a8"/>
                <w:rFonts w:ascii="Times New Roman" w:hAnsi="Times New Roman" w:cs="Times New Roman"/>
                <w:b/>
                <w:noProof/>
              </w:rPr>
              <w:t>Приложение А. Программные модули</w:t>
            </w:r>
            <w:r w:rsidR="00983CD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983CD6">
              <w:rPr>
                <w:noProof/>
                <w:webHidden/>
              </w:rPr>
              <w:instrText xml:space="preserve"> PAGEREF _Toc514019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426191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84F59" w:rsidRDefault="00CE542A">
          <w:r>
            <w:rPr>
              <w:b/>
              <w:bCs/>
            </w:rPr>
            <w:fldChar w:fldCharType="end"/>
          </w:r>
        </w:p>
      </w:sdtContent>
    </w:sdt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Pr="009F4155" w:rsidRDefault="009F4155">
      <w:pPr>
        <w:rPr>
          <w:rFonts w:ascii="Times New Roman" w:hAnsi="Times New Roman" w:cs="Times New Roman"/>
          <w:sz w:val="28"/>
          <w:szCs w:val="28"/>
        </w:rPr>
      </w:pPr>
    </w:p>
    <w:p w:rsidR="009F4155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Toc51401929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ведение</w:t>
      </w:r>
      <w:bookmarkEnd w:id="0"/>
    </w:p>
    <w:p w:rsidR="00FC6C0A" w:rsidRPr="00FC6C0A" w:rsidRDefault="00FC6C0A" w:rsidP="00FC6C0A">
      <w:pPr>
        <w:spacing w:line="360" w:lineRule="auto"/>
      </w:pPr>
    </w:p>
    <w:p w:rsid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Современное состояние и актуальность темы исследования.</w:t>
      </w:r>
    </w:p>
    <w:p w:rsidR="00C233BA" w:rsidRPr="00C233BA" w:rsidRDefault="00C233BA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Больше ссылок на литературы</w:t>
      </w:r>
    </w:p>
    <w:p w:rsidR="00D30D1F" w:rsidRPr="008E155F" w:rsidRDefault="00AE19A5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В прикладных исследованиях </w:t>
      </w:r>
      <w:r>
        <w:rPr>
          <w:rFonts w:ascii="Times New Roman" w:hAnsi="Times New Roman" w:cs="Times New Roman"/>
          <w:spacing w:val="2"/>
          <w:sz w:val="28"/>
          <w:szCs w:val="28"/>
        </w:rPr>
        <w:t>довольно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часто возникает необходимость выяснить, </w:t>
      </w:r>
      <w:r>
        <w:rPr>
          <w:rFonts w:ascii="Times New Roman" w:hAnsi="Times New Roman" w:cs="Times New Roman"/>
          <w:spacing w:val="2"/>
          <w:sz w:val="28"/>
          <w:szCs w:val="28"/>
        </w:rPr>
        <w:t>имеют ли различия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генеральные совокупности, из которых взяты две независимые выборки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В математической статистике данная задача формулируется как проверка гипотезы об однородности </w:t>
      </w:r>
      <w:r w:rsidRPr="00FC6C0A">
        <w:rPr>
          <w:rFonts w:ascii="Times New Roman" w:hAnsi="Times New Roman" w:cs="Times New Roman"/>
          <w:spacing w:val="2"/>
          <w:sz w:val="28"/>
          <w:szCs w:val="28"/>
        </w:rPr>
        <w:t>законов распределения вероятностей</w:t>
      </w:r>
      <w:r>
        <w:rPr>
          <w:rFonts w:ascii="Times New Roman" w:hAnsi="Times New Roman" w:cs="Times New Roman"/>
          <w:spacing w:val="2"/>
          <w:sz w:val="28"/>
          <w:szCs w:val="28"/>
        </w:rPr>
        <w:t>.</w:t>
      </w:r>
      <w:r w:rsidRPr="00AE19A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>Необходимость проверки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данны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гипотез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появляет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различных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ситуациях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, когда хотят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удостовериться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неизменности (или 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напротив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в изменении) статистических свойств н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>екоторого объекта или</w:t>
      </w:r>
      <w:r w:rsidR="00FC6C0A" w:rsidRPr="00FC6C0A">
        <w:rPr>
          <w:rFonts w:ascii="Times New Roman" w:hAnsi="Times New Roman" w:cs="Times New Roman"/>
          <w:spacing w:val="2"/>
          <w:sz w:val="28"/>
          <w:szCs w:val="28"/>
        </w:rPr>
        <w:t xml:space="preserve"> процесса после целенаправленного изменения фактора или факторов (методики, технологии и т.д.), неявным образом влияющих на исследуемый объект.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Иными словами, проверяется изменение или наоборот сохранение статистических показателей объекта или процесса до некоторого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оказанного</w:t>
      </w:r>
      <w:r w:rsidR="0046283F">
        <w:rPr>
          <w:rFonts w:ascii="Times New Roman" w:hAnsi="Times New Roman" w:cs="Times New Roman"/>
          <w:spacing w:val="2"/>
          <w:sz w:val="28"/>
          <w:szCs w:val="28"/>
        </w:rPr>
        <w:t xml:space="preserve"> воздействия и после с течением времени.</w:t>
      </w:r>
      <w:r w:rsidR="00D30D1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D30D1F">
        <w:rPr>
          <w:rFonts w:ascii="Times New Roman" w:hAnsi="Times New Roman" w:cs="Times New Roman"/>
          <w:spacing w:val="2"/>
          <w:sz w:val="28"/>
          <w:szCs w:val="28"/>
        </w:rPr>
        <w:t>Например, надо выяснить, влияет ли способ упаковки некоторых деталей на заводе на их потребительские качества через год после хранения.</w:t>
      </w:r>
      <w:r w:rsidR="00D30D1F">
        <w:rPr>
          <w:color w:val="000000"/>
          <w:shd w:val="clear" w:color="auto" w:fill="FFFFFF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Или другой пример применения исследований однородности: в маркетинге важно выделить сегменты потребительского рынка. </w:t>
      </w:r>
    </w:p>
    <w:p w:rsidR="00AE19A5" w:rsidRDefault="008E155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установлена однородность двух выборок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то вполне вероятно группировка 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сегментов, из которых они взяты, в один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 последующем это позволит воплотить в жизнь по отношению к ним схожую рекламную политику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(проводить одни и те ж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маркетинговые  процедуры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и т.п.).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В случае если же установлено отличи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то поведение потребителей в двух сегментах различно, объединять эти сегменты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невозможно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и могут понадобиться различные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рекламные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8E155F">
        <w:rPr>
          <w:rFonts w:ascii="Times New Roman" w:hAnsi="Times New Roman" w:cs="Times New Roman"/>
          <w:spacing w:val="2"/>
          <w:sz w:val="28"/>
          <w:szCs w:val="28"/>
        </w:rPr>
        <w:t>компании</w:t>
      </w:r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proofErr w:type="gramStart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>своя</w:t>
      </w:r>
      <w:proofErr w:type="gramEnd"/>
      <w:r w:rsidR="00D30D1F" w:rsidRPr="008E155F">
        <w:rPr>
          <w:rFonts w:ascii="Times New Roman" w:hAnsi="Times New Roman" w:cs="Times New Roman"/>
          <w:spacing w:val="2"/>
          <w:sz w:val="28"/>
          <w:szCs w:val="28"/>
        </w:rPr>
        <w:t xml:space="preserve"> для каждого из этих сегментов.</w:t>
      </w:r>
    </w:p>
    <w:p w:rsidR="00426191" w:rsidRPr="00426191" w:rsidRDefault="00426191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Для решения данной задачи широко используются критерии однородности. На данный момент существуют множество таких критериев. 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lastRenderedPageBreak/>
        <w:t>Критерий однородност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>и Смирнова предложен в работе [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1]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рассмотрен в работах 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[2, 3].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>К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ритерий однородности</w:t>
      </w:r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  <w:highlight w:val="yellow"/>
        </w:rPr>
        <w:t>Андерсона-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Дарлинга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рассмотренный в работах [4, 5].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Критерий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>Лемана-Розенблатта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в [13].</w:t>
      </w:r>
    </w:p>
    <w:p w:rsidR="00DA354F" w:rsidRPr="00426191" w:rsidRDefault="00F57287" w:rsidP="00DA354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 чаще всего приходится иметь дело с данными ограниченной точности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Зачастую, это целые числа, или данные с одним, двумя знаками после запятой. При больших объемах выборок, количество повторений в выборках тоже становится большим. Становится интересно, можно ли руководствоваться данными по исследованию критериев однородности для таких выборок. Подчиняются ли статистики критериев предельным распределениям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и при каких объемах выборок можно </w:t>
      </w:r>
      <w:r w:rsidR="00DA354F">
        <w:rPr>
          <w:rFonts w:ascii="Times New Roman" w:hAnsi="Times New Roman" w:cs="Times New Roman"/>
          <w:spacing w:val="2"/>
          <w:sz w:val="28"/>
          <w:szCs w:val="28"/>
        </w:rPr>
        <w:t>реально пользоваться этими предельными распределениями статистик критериев.</w:t>
      </w:r>
      <w:r w:rsidR="003865E5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я распределений статистик и мощностей критериев однородности подробно рассматривались в работах 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6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7</w:t>
      </w:r>
      <w:r w:rsidRPr="00F57287">
        <w:rPr>
          <w:rFonts w:ascii="Times New Roman" w:hAnsi="Times New Roman" w:cs="Times New Roman"/>
          <w:spacing w:val="2"/>
          <w:sz w:val="28"/>
          <w:szCs w:val="28"/>
        </w:rPr>
        <w:t>].</w:t>
      </w:r>
    </w:p>
    <w:p w:rsidR="001A6F1D" w:rsidRDefault="0044462F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Цель и задачи исследований.</w:t>
      </w:r>
      <w:r w:rsidR="00096EA0" w:rsidRPr="00096EA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="00096EA0" w:rsidRPr="00096EA0">
        <w:rPr>
          <w:rFonts w:ascii="Times New Roman" w:hAnsi="Times New Roman" w:cs="Times New Roman"/>
          <w:spacing w:val="2"/>
          <w:sz w:val="28"/>
          <w:szCs w:val="28"/>
        </w:rPr>
        <w:t>Целью данной диссертационной работы является разработка математического и алгоритмического обеспечения</w:t>
      </w:r>
      <w:r w:rsidRP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>для исследования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критериев однородности на данных ограниченной точности.</w:t>
      </w:r>
      <w:r w:rsidR="00096EA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</w:p>
    <w:p w:rsidR="0044462F" w:rsidRPr="001A6F1D" w:rsidRDefault="00096EA0" w:rsidP="00096E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96EA0">
        <w:rPr>
          <w:rFonts w:ascii="Times New Roman" w:hAnsi="Times New Roman" w:cs="Times New Roman"/>
          <w:spacing w:val="2"/>
          <w:sz w:val="28"/>
          <w:szCs w:val="28"/>
        </w:rPr>
        <w:t>Для достижения сформулированной цели были поставлены и решены следующие задачи: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 xml:space="preserve">исследование распределения статистик критериев однородности: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</w:rPr>
        <w:t>Андерсона-Дарлинга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proofErr w:type="spellStart"/>
      <w:r w:rsidRPr="001A6F1D">
        <w:rPr>
          <w:rFonts w:ascii="Times New Roman" w:hAnsi="Times New Roman" w:cs="Times New Roman"/>
          <w:color w:val="000000" w:themeColor="text1"/>
          <w:sz w:val="28"/>
          <w:szCs w:val="28"/>
        </w:rPr>
        <w:t>Лемана-Розенблатт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Смирнова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на данных ограниченной точности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распределения статистик критериев с предельными функциями распределения;</w:t>
      </w:r>
    </w:p>
    <w:p w:rsid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сравнительный анализ мощности вышеизложенных критериев на данных ограниченной точности и сравнение с мощностями, полученными по данным без ограничения точности;</w:t>
      </w:r>
    </w:p>
    <w:p w:rsidR="001A6F1D" w:rsidRPr="001A6F1D" w:rsidRDefault="001A6F1D" w:rsidP="001A6F1D">
      <w:pPr>
        <w:pStyle w:val="a9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A6F1D">
        <w:rPr>
          <w:rFonts w:ascii="Times New Roman" w:hAnsi="Times New Roman" w:cs="Times New Roman"/>
          <w:spacing w:val="2"/>
          <w:sz w:val="28"/>
          <w:szCs w:val="28"/>
        </w:rPr>
        <w:t xml:space="preserve">разработка программного обеспечения для </w:t>
      </w:r>
      <w:r>
        <w:rPr>
          <w:rFonts w:ascii="Times New Roman" w:hAnsi="Times New Roman" w:cs="Times New Roman"/>
          <w:spacing w:val="2"/>
          <w:sz w:val="28"/>
          <w:szCs w:val="28"/>
        </w:rPr>
        <w:t>анализа схожести распределений статистик критериев с предельными распределениями и для вычисления мощностей критериев.</w:t>
      </w:r>
    </w:p>
    <w:p w:rsidR="00FC6C0A" w:rsidRPr="0044462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lastRenderedPageBreak/>
        <w:t>Методы исследования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ля решения поставленных задач использовались методы статистического анализа, теории вероятности, математической статистики и компьютерного моделирования.</w:t>
      </w:r>
    </w:p>
    <w:p w:rsidR="00DA354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Научная новизна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диссертационной работы заключается в следующем:</w:t>
      </w:r>
    </w:p>
    <w:p w:rsidR="0044462F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й распределений статистик по данным ограниченной точности;</w:t>
      </w:r>
    </w:p>
    <w:p w:rsidR="00C233BA" w:rsidRPr="00C233BA" w:rsidRDefault="00C233BA" w:rsidP="00C233BA">
      <w:pPr>
        <w:pStyle w:val="a9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результатах исследования мощности критериев однородности на данных ограниченной точности и в сравнительном анализе с мощностями, полученными по выборкам без ограничений на точность.</w:t>
      </w:r>
    </w:p>
    <w:p w:rsidR="00DA354F" w:rsidRDefault="0044462F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Основные положения, выносимые на защиту.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 защиту выносятся следующие результаты:</w:t>
      </w:r>
    </w:p>
    <w:p w:rsidR="0044462F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  <w:r w:rsidRPr="00C233BA">
        <w:rPr>
          <w:rFonts w:ascii="Times New Roman" w:hAnsi="Times New Roman" w:cs="Times New Roman"/>
          <w:spacing w:val="2"/>
          <w:sz w:val="28"/>
          <w:szCs w:val="28"/>
          <w:highlight w:val="yellow"/>
        </w:rPr>
        <w:t>/////////</w:t>
      </w:r>
    </w:p>
    <w:p w:rsidR="00C233BA" w:rsidRPr="00C233BA" w:rsidRDefault="00C233BA" w:rsidP="00C233BA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  <w:highlight w:val="yellow"/>
          <w:lang w:val="en-US"/>
        </w:rPr>
      </w:pPr>
    </w:p>
    <w:p w:rsidR="0044462F" w:rsidRPr="0044462F" w:rsidRDefault="0044462F" w:rsidP="0044462F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4462F">
        <w:rPr>
          <w:rFonts w:ascii="Times New Roman" w:hAnsi="Times New Roman" w:cs="Times New Roman"/>
          <w:b/>
          <w:spacing w:val="2"/>
          <w:sz w:val="28"/>
          <w:szCs w:val="28"/>
        </w:rPr>
        <w:t>Достоверность и обоснованность</w:t>
      </w:r>
      <w:r w:rsidRPr="0044462F">
        <w:rPr>
          <w:rFonts w:ascii="Times New Roman" w:hAnsi="Times New Roman" w:cs="Times New Roman"/>
          <w:spacing w:val="2"/>
          <w:sz w:val="28"/>
          <w:szCs w:val="28"/>
        </w:rPr>
        <w:t xml:space="preserve"> научных положений, рекомендаций и выводов подтверждается:</w:t>
      </w:r>
    </w:p>
    <w:p w:rsidR="00DA354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корректным применением математического аппарата и методов статистического моделирования для исследования свойств и распределений статистик критериев;</w:t>
      </w:r>
    </w:p>
    <w:p w:rsidR="0044462F" w:rsidRPr="0044462F" w:rsidRDefault="0044462F" w:rsidP="0044462F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44462F">
        <w:rPr>
          <w:rFonts w:ascii="Times New Roman" w:hAnsi="Times New Roman" w:cs="Times New Roman"/>
          <w:spacing w:val="2"/>
          <w:sz w:val="28"/>
          <w:szCs w:val="28"/>
        </w:rPr>
        <w:t>совпадением результатов статистического моделирования с известными теоретическими результатами.</w:t>
      </w:r>
    </w:p>
    <w:p w:rsidR="00DA354F" w:rsidRDefault="000268C9" w:rsidP="00FC6C0A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0268C9">
        <w:rPr>
          <w:rFonts w:ascii="Times New Roman" w:hAnsi="Times New Roman" w:cs="Times New Roman"/>
          <w:b/>
          <w:spacing w:val="2"/>
          <w:sz w:val="28"/>
          <w:szCs w:val="28"/>
        </w:rPr>
        <w:t xml:space="preserve">Личный творческий вклад автора </w:t>
      </w:r>
      <w:r>
        <w:rPr>
          <w:rFonts w:ascii="Times New Roman" w:hAnsi="Times New Roman" w:cs="Times New Roman"/>
          <w:spacing w:val="2"/>
          <w:sz w:val="28"/>
          <w:szCs w:val="28"/>
        </w:rPr>
        <w:t>заключается:</w:t>
      </w:r>
    </w:p>
    <w:p w:rsid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>в формулировании этапов исследования распределений статистик рассматриваемых критериев однородности на данных ограниченной точности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описании методики исследования данных ограниченной точности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в исследовании распределения статистик критериев (проверка близости к предельной функции распределения)</w:t>
      </w:r>
      <w:r w:rsidR="00C233BA">
        <w:rPr>
          <w:rFonts w:ascii="Times New Roman" w:hAnsi="Times New Roman" w:cs="Times New Roman"/>
          <w:spacing w:val="2"/>
          <w:sz w:val="28"/>
          <w:szCs w:val="28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lastRenderedPageBreak/>
        <w:t>в вычислении мощности данных критериев на данных ограниченной точности и сравнение с мощностями на данных без округления</w:t>
      </w:r>
      <w:r w:rsidR="00C233BA">
        <w:rPr>
          <w:rFonts w:ascii="Times New Roman" w:hAnsi="Times New Roman" w:cs="Times New Roman"/>
          <w:sz w:val="29"/>
          <w:szCs w:val="29"/>
        </w:rPr>
        <w:t>;</w:t>
      </w:r>
    </w:p>
    <w:p w:rsidR="000268C9" w:rsidRPr="000268C9" w:rsidRDefault="000268C9" w:rsidP="000268C9">
      <w:pPr>
        <w:pStyle w:val="a9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z w:val="29"/>
          <w:szCs w:val="29"/>
        </w:rPr>
        <w:t xml:space="preserve">в реализации полученных результатов в языке разработки  программного обеспече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="00C233BA">
        <w:rPr>
          <w:rFonts w:ascii="Times New Roman" w:hAnsi="Times New Roman" w:cs="Times New Roman"/>
          <w:sz w:val="29"/>
          <w:szCs w:val="29"/>
        </w:rPr>
        <w:t>.</w:t>
      </w: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ED5097" w:rsidRDefault="00ED5097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</w:p>
    <w:p w:rsidR="00DA354F" w:rsidRPr="00ED5097" w:rsidRDefault="00146BC3" w:rsidP="00146BC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9"/>
          <w:szCs w:val="29"/>
        </w:rPr>
      </w:pPr>
      <w:r w:rsidRPr="00146BC3">
        <w:rPr>
          <w:rFonts w:ascii="Times New Roman" w:hAnsi="Times New Roman" w:cs="Times New Roman"/>
          <w:b/>
          <w:sz w:val="29"/>
          <w:szCs w:val="29"/>
        </w:rPr>
        <w:t>Практическая ценность и реализация результатов работы.</w:t>
      </w:r>
    </w:p>
    <w:p w:rsidR="00146BC3" w:rsidRPr="00426191" w:rsidRDefault="00B65544" w:rsidP="00ED5097">
      <w:pPr>
        <w:spacing w:after="0" w:line="360" w:lineRule="auto"/>
        <w:jc w:val="both"/>
        <w:rPr>
          <w:rFonts w:ascii="Times New Roman" w:hAnsi="Times New Roman" w:cs="Times New Roman"/>
          <w:sz w:val="29"/>
          <w:szCs w:val="29"/>
          <w:lang w:val="en-US"/>
        </w:rPr>
      </w:pPr>
      <w:r w:rsidRPr="00ED5097">
        <w:rPr>
          <w:rFonts w:ascii="Times New Roman" w:hAnsi="Times New Roman" w:cs="Times New Roman"/>
          <w:sz w:val="29"/>
          <w:szCs w:val="29"/>
        </w:rPr>
        <w:t xml:space="preserve">Полученные в работе результаты могут быть использованы в прикладных задачах статистического анализа в задачах по выявлению однородности. Сформулированы рекомендации по использованию критериев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Андерсона-Дарлинг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 xml:space="preserve">, </w:t>
      </w:r>
      <w:proofErr w:type="spellStart"/>
      <w:r w:rsidRPr="00ED5097">
        <w:rPr>
          <w:rFonts w:ascii="Times New Roman" w:hAnsi="Times New Roman" w:cs="Times New Roman"/>
          <w:sz w:val="29"/>
          <w:szCs w:val="29"/>
        </w:rPr>
        <w:t>Лемана-Розенблатта</w:t>
      </w:r>
      <w:proofErr w:type="spellEnd"/>
      <w:r w:rsidRPr="00ED5097">
        <w:rPr>
          <w:rFonts w:ascii="Times New Roman" w:hAnsi="Times New Roman" w:cs="Times New Roman"/>
          <w:sz w:val="29"/>
          <w:szCs w:val="29"/>
        </w:rPr>
        <w:t>, Смирнова на данных ограниченной точности.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Разработанное программное обеспечение может применяться во многих сферах для решения прикладных задач, связанных с выявлением однородности данных.</w:t>
      </w:r>
    </w:p>
    <w:p w:rsidR="00DA354F" w:rsidRDefault="00146BC3" w:rsidP="00146BC3">
      <w:pPr>
        <w:pStyle w:val="Default"/>
        <w:spacing w:line="360" w:lineRule="auto"/>
        <w:ind w:firstLine="567"/>
        <w:rPr>
          <w:color w:val="auto"/>
          <w:spacing w:val="2"/>
          <w:sz w:val="28"/>
          <w:szCs w:val="28"/>
        </w:rPr>
      </w:pPr>
      <w:r w:rsidRPr="00146BC3">
        <w:rPr>
          <w:b/>
          <w:color w:val="auto"/>
          <w:spacing w:val="2"/>
          <w:sz w:val="28"/>
          <w:szCs w:val="28"/>
        </w:rPr>
        <w:t>Структура работы.</w:t>
      </w:r>
      <w:r w:rsidRPr="00146BC3">
        <w:rPr>
          <w:color w:val="auto"/>
          <w:spacing w:val="2"/>
          <w:sz w:val="28"/>
          <w:szCs w:val="28"/>
        </w:rPr>
        <w:t xml:space="preserve"> </w:t>
      </w:r>
      <w:r w:rsidRPr="00146BC3">
        <w:rPr>
          <w:color w:val="auto"/>
          <w:spacing w:val="2"/>
          <w:sz w:val="28"/>
          <w:szCs w:val="28"/>
          <w:highlight w:val="yellow"/>
        </w:rPr>
        <w:t>Диссертация состоит из введения, 5 глав основного содержания, заключения, списка литературы и 3 приложений. Основная часть содержания изложена на … страницах, включая … рисунков, … таблиц и списка литературы из … источников.</w:t>
      </w:r>
    </w:p>
    <w:p w:rsidR="00146BC3" w:rsidRPr="00ED5097" w:rsidRDefault="00146BC3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 w:rsidRPr="00ED5097">
        <w:rPr>
          <w:rFonts w:ascii="Times New Roman" w:hAnsi="Times New Roman" w:cs="Times New Roman"/>
          <w:b/>
          <w:spacing w:val="2"/>
          <w:sz w:val="28"/>
          <w:szCs w:val="28"/>
        </w:rPr>
        <w:t>Краткое содержание работы.</w:t>
      </w:r>
      <w:r>
        <w:rPr>
          <w:b/>
          <w:bCs/>
          <w:sz w:val="28"/>
          <w:szCs w:val="28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В первой главе представлены основные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определения, необходимые теоретические выкладки, используемые в работе,</w:t>
      </w:r>
      <w:r w:rsidR="00ED5097" w:rsidRPr="00ED5097">
        <w:rPr>
          <w:rFonts w:ascii="Times New Roman" w:hAnsi="Times New Roman" w:cs="Times New Roman"/>
          <w:sz w:val="29"/>
          <w:szCs w:val="29"/>
        </w:rPr>
        <w:t xml:space="preserve"> </w:t>
      </w:r>
      <w:r w:rsidR="00ED5097">
        <w:rPr>
          <w:rFonts w:ascii="Times New Roman" w:hAnsi="Times New Roman" w:cs="Times New Roman"/>
          <w:sz w:val="29"/>
          <w:szCs w:val="29"/>
        </w:rPr>
        <w:t>формулируются задачи исследования.</w:t>
      </w:r>
    </w:p>
    <w:p w:rsidR="00146BC3" w:rsidRDefault="00146BC3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 w:rsidRPr="006C0D76">
        <w:rPr>
          <w:sz w:val="28"/>
          <w:szCs w:val="28"/>
        </w:rPr>
        <w:t>Во второй главе исследуются</w:t>
      </w:r>
      <w:r w:rsidR="00ED5097" w:rsidRPr="00ED5097">
        <w:rPr>
          <w:sz w:val="28"/>
          <w:szCs w:val="28"/>
        </w:rPr>
        <w:t xml:space="preserve"> </w:t>
      </w:r>
      <w:r w:rsidR="00ED5097">
        <w:rPr>
          <w:sz w:val="28"/>
          <w:szCs w:val="28"/>
        </w:rPr>
        <w:t xml:space="preserve">распределения статистик критериев Смирнова, </w:t>
      </w:r>
      <w:proofErr w:type="spellStart"/>
      <w:r w:rsidR="00ED5097" w:rsidRPr="00ED5097">
        <w:rPr>
          <w:sz w:val="29"/>
          <w:szCs w:val="29"/>
        </w:rPr>
        <w:t>Андерсона-Дарлинга</w:t>
      </w:r>
      <w:proofErr w:type="spellEnd"/>
      <w:r w:rsidR="00ED5097" w:rsidRPr="00ED5097">
        <w:rPr>
          <w:sz w:val="29"/>
          <w:szCs w:val="29"/>
        </w:rPr>
        <w:t xml:space="preserve">, </w:t>
      </w:r>
      <w:proofErr w:type="spellStart"/>
      <w:r w:rsidR="00ED5097" w:rsidRPr="00ED5097">
        <w:rPr>
          <w:color w:val="auto"/>
          <w:sz w:val="29"/>
          <w:szCs w:val="29"/>
        </w:rPr>
        <w:t>Лемана-Розенблатта</w:t>
      </w:r>
      <w:proofErr w:type="spellEnd"/>
      <w:r w:rsidR="00ED5097">
        <w:rPr>
          <w:color w:val="auto"/>
          <w:sz w:val="29"/>
          <w:szCs w:val="29"/>
        </w:rPr>
        <w:t>, полученные на данных ограниченной точности.</w:t>
      </w:r>
    </w:p>
    <w:p w:rsidR="00ED5097" w:rsidRDefault="00ED5097" w:rsidP="006C0D76">
      <w:pPr>
        <w:pStyle w:val="Default"/>
        <w:spacing w:line="360" w:lineRule="auto"/>
        <w:ind w:firstLine="567"/>
        <w:rPr>
          <w:color w:val="auto"/>
          <w:sz w:val="29"/>
          <w:szCs w:val="29"/>
        </w:rPr>
      </w:pPr>
      <w:r>
        <w:rPr>
          <w:color w:val="auto"/>
          <w:sz w:val="29"/>
          <w:szCs w:val="29"/>
        </w:rPr>
        <w:t>В третьей главе исследуются мощности</w:t>
      </w:r>
      <w:r w:rsidR="006C0D76" w:rsidRPr="006C0D76">
        <w:rPr>
          <w:color w:val="auto"/>
          <w:sz w:val="29"/>
          <w:szCs w:val="29"/>
        </w:rPr>
        <w:t xml:space="preserve"> </w:t>
      </w:r>
      <w:r w:rsidR="006C0D76">
        <w:rPr>
          <w:color w:val="auto"/>
          <w:sz w:val="29"/>
          <w:szCs w:val="29"/>
        </w:rPr>
        <w:t>вышеизложенных критериев.</w:t>
      </w:r>
    </w:p>
    <w:p w:rsidR="006C0D76" w:rsidRPr="006C0D76" w:rsidRDefault="006C0D76" w:rsidP="006C0D76">
      <w:pPr>
        <w:autoSpaceDE w:val="0"/>
        <w:autoSpaceDN w:val="0"/>
        <w:adjustRightInd w:val="0"/>
        <w:spacing w:after="0" w:line="360" w:lineRule="auto"/>
        <w:ind w:firstLine="567"/>
        <w:rPr>
          <w:rFonts w:ascii="Times New Roman" w:hAnsi="Times New Roman" w:cs="Times New Roman"/>
          <w:sz w:val="29"/>
          <w:szCs w:val="29"/>
        </w:rPr>
      </w:pPr>
      <w:r>
        <w:rPr>
          <w:rFonts w:ascii="Times New Roman" w:hAnsi="Times New Roman" w:cs="Times New Roman"/>
          <w:sz w:val="29"/>
          <w:szCs w:val="29"/>
        </w:rPr>
        <w:t xml:space="preserve">В заключении приводится перечень основных результатов исследований, в приложении представлены фрагменты исходных текстов разработанной </w:t>
      </w:r>
      <w:r w:rsidRPr="006C0D76">
        <w:rPr>
          <w:rFonts w:ascii="Times New Roman" w:hAnsi="Times New Roman" w:cs="Times New Roman"/>
          <w:sz w:val="29"/>
          <w:szCs w:val="29"/>
        </w:rPr>
        <w:t>прог</w:t>
      </w:r>
      <w:r>
        <w:rPr>
          <w:rFonts w:ascii="Times New Roman" w:hAnsi="Times New Roman" w:cs="Times New Roman"/>
          <w:sz w:val="29"/>
          <w:szCs w:val="29"/>
        </w:rPr>
        <w:t>раммы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>на языке</w:t>
      </w:r>
      <w:r w:rsidRPr="006C0D76">
        <w:rPr>
          <w:rFonts w:ascii="Times New Roman" w:hAnsi="Times New Roman" w:cs="Times New Roman"/>
          <w:sz w:val="29"/>
          <w:szCs w:val="29"/>
        </w:rPr>
        <w:t xml:space="preserve"> </w:t>
      </w:r>
      <w:r>
        <w:rPr>
          <w:rFonts w:ascii="Times New Roman" w:hAnsi="Times New Roman" w:cs="Times New Roman"/>
          <w:sz w:val="29"/>
          <w:szCs w:val="29"/>
        </w:rPr>
        <w:t xml:space="preserve">программирования </w:t>
      </w:r>
      <w:r>
        <w:rPr>
          <w:rFonts w:ascii="Times New Roman" w:hAnsi="Times New Roman" w:cs="Times New Roman"/>
          <w:sz w:val="29"/>
          <w:szCs w:val="29"/>
          <w:lang w:val="en-US"/>
        </w:rPr>
        <w:t>Python</w:t>
      </w:r>
      <w:r w:rsidRPr="006C0D76">
        <w:rPr>
          <w:rFonts w:ascii="Times New Roman" w:hAnsi="Times New Roman" w:cs="Times New Roman"/>
          <w:sz w:val="29"/>
          <w:szCs w:val="29"/>
        </w:rPr>
        <w:t>.</w:t>
      </w: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361246" w:rsidRDefault="00361246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DA354F" w:rsidRDefault="00DA354F" w:rsidP="00FC6C0A">
      <w:pPr>
        <w:spacing w:after="0" w:line="360" w:lineRule="auto"/>
        <w:ind w:firstLine="567"/>
        <w:jc w:val="both"/>
        <w:rPr>
          <w:color w:val="000000"/>
          <w:sz w:val="28"/>
          <w:szCs w:val="28"/>
        </w:rPr>
      </w:pPr>
    </w:p>
    <w:p w:rsidR="009F4155" w:rsidRPr="00A84F59" w:rsidRDefault="003D7F6B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514019299"/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ритери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оверки</w:t>
      </w:r>
      <w:r w:rsidRPr="003D7F6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днородности законов распределения</w:t>
      </w:r>
      <w:bookmarkEnd w:id="1"/>
    </w:p>
    <w:p w:rsidR="00B96709" w:rsidRPr="00B96709" w:rsidRDefault="003D7F6B" w:rsidP="00B96709">
      <w:pPr>
        <w:pStyle w:val="2"/>
        <w:numPr>
          <w:ilvl w:val="1"/>
          <w:numId w:val="1"/>
        </w:numPr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2" w:name="_Toc514019300"/>
      <w:r w:rsidRPr="0001195C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Общая постановка</w:t>
      </w:r>
      <w:bookmarkEnd w:id="2"/>
    </w:p>
    <w:p w:rsidR="0001195C" w:rsidRPr="0001195C" w:rsidRDefault="00B96709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B96709">
        <w:rPr>
          <w:rFonts w:ascii="Times New Roman" w:hAnsi="Times New Roman" w:cs="Times New Roman"/>
          <w:spacing w:val="2"/>
          <w:sz w:val="28"/>
          <w:szCs w:val="28"/>
        </w:rPr>
        <w:t>При анализе случайных ошибок средств измерений, при статическом управлении качеством процессов часто возникают вопросы решения</w:t>
      </w:r>
      <w:r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задач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проверки гипотез о принадлежно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сти двух выборок случайных величин одной и той же генеральной совокуп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ности. Такая задача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естественно</w:t>
      </w:r>
      <w:r>
        <w:rPr>
          <w:rFonts w:ascii="Times New Roman" w:hAnsi="Times New Roman" w:cs="Times New Roman"/>
          <w:spacing w:val="2"/>
          <w:sz w:val="28"/>
          <w:szCs w:val="28"/>
        </w:rPr>
        <w:t>,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 xml:space="preserve"> возникает при 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lastRenderedPageBreak/>
        <w:t>п</w:t>
      </w:r>
      <w:r>
        <w:rPr>
          <w:rFonts w:ascii="Times New Roman" w:hAnsi="Times New Roman" w:cs="Times New Roman"/>
          <w:spacing w:val="2"/>
          <w:sz w:val="28"/>
          <w:szCs w:val="28"/>
        </w:rPr>
        <w:t>р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оверке средств измерений, когда пытаются уб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>диться в том, что закон распределения случайных ошибок измерений не пре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рпел существенных изменений </w:t>
      </w:r>
      <w:r>
        <w:rPr>
          <w:rFonts w:ascii="Times New Roman" w:hAnsi="Times New Roman" w:cs="Times New Roman"/>
          <w:spacing w:val="2"/>
          <w:sz w:val="28"/>
          <w:szCs w:val="28"/>
        </w:rPr>
        <w:t>с течением времени</w:t>
      </w:r>
      <w:r w:rsidR="0001195C" w:rsidRPr="0001195C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983CD6" w:rsidRPr="00D2493B" w:rsidRDefault="00983CD6" w:rsidP="00D2493B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Задача проверки однородности двух выборок формулируется следующим образом. Пусть имеются две упорядоченные по </w:t>
      </w:r>
      <w:r w:rsidR="0001195C">
        <w:rPr>
          <w:rFonts w:ascii="Times New Roman" w:hAnsi="Times New Roman" w:cs="Times New Roman"/>
          <w:spacing w:val="2"/>
          <w:sz w:val="28"/>
          <w:szCs w:val="28"/>
        </w:rPr>
        <w:t>не убыванию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размер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1.25pt" o:ole="">
            <v:imagedata r:id="rId8" o:title=""/>
          </v:shape>
          <o:OLEObject Type="Embed" ProgID="Equation.DSMT4" ShapeID="_x0000_i1025" DrawAspect="Content" ObjectID="_1588691908" r:id="rId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200" w:dyaOrig="220">
          <v:shape id="_x0000_i1026" type="#_x0000_t75" style="width:10pt;height:11.25pt" o:ole="">
            <v:imagedata r:id="rId10" o:title=""/>
          </v:shape>
          <o:OLEObject Type="Embed" ProgID="Equation.DSMT4" ShapeID="_x0000_i1026" DrawAspect="Content" ObjectID="_1588691909" r:id="rId11"/>
        </w:object>
      </w:r>
      <w:proofErr w:type="gramStart"/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  <w:proofErr w:type="gramEnd"/>
    </w:p>
    <w:p w:rsidR="00983CD6" w:rsidRPr="00D2493B" w:rsidRDefault="00ED5097" w:rsidP="00D2493B">
      <w:pPr>
        <w:spacing w:after="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ED5097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60" w:dyaOrig="360">
          <v:shape id="_x0000_i1141" type="#_x0000_t75" style="width:78.25pt;height:18.15pt" o:ole="">
            <v:imagedata r:id="rId12" o:title=""/>
          </v:shape>
          <o:OLEObject Type="Embed" ProgID="Equation.DSMT4" ShapeID="_x0000_i1141" DrawAspect="Content" ObjectID="_1588691910" r:id="rId13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ED5097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1579" w:dyaOrig="360">
          <v:shape id="_x0000_i1142" type="#_x0000_t75" style="width:78.9pt;height:18.15pt" o:ole="">
            <v:imagedata r:id="rId14" o:title=""/>
          </v:shape>
          <o:OLEObject Type="Embed" ProgID="Equation.DSMT4" ShapeID="_x0000_i1142" DrawAspect="Content" ObjectID="_1588691911" r:id="rId15"/>
        </w:object>
      </w:r>
      <w:r w:rsidR="00D2493B"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D2493B" w:rsidRDefault="00D2493B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Для определенности обычно полагают, что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560" w:dyaOrig="240">
          <v:shape id="_x0000_i1027" type="#_x0000_t75" style="width:27.55pt;height:12.5pt" o:ole="">
            <v:imagedata r:id="rId16" o:title=""/>
          </v:shape>
          <o:OLEObject Type="Embed" ProgID="Equation.DSMT4" ShapeID="_x0000_i1027" DrawAspect="Content" ObjectID="_1588691912" r:id="rId17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, но это совсем необязательно. Проверяется гип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теза о том, что </w:t>
      </w:r>
      <w:r w:rsidR="0002420A">
        <w:rPr>
          <w:rFonts w:ascii="Times New Roman" w:hAnsi="Times New Roman" w:cs="Times New Roman"/>
          <w:spacing w:val="2"/>
          <w:sz w:val="28"/>
          <w:szCs w:val="28"/>
        </w:rPr>
        <w:t>обе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выборки извлечены из одной и той же генеральной сово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softHyphen/>
        <w:t xml:space="preserve">купности, т. е.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28" type="#_x0000_t75" style="width:15.65pt;height:15.65pt" o:ole="">
            <v:imagedata r:id="rId18" o:title=""/>
          </v:shape>
          <o:OLEObject Type="Embed" ProgID="Equation.DSMT4" ShapeID="_x0000_i1028" DrawAspect="Content" ObjectID="_1588691913" r:id="rId19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: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160" w:dyaOrig="300">
          <v:shape id="_x0000_i1029" type="#_x0000_t75" style="width:57.6pt;height:15.05pt" o:ole="">
            <v:imagedata r:id="rId20" o:title=""/>
          </v:shape>
          <o:OLEObject Type="Embed" ProgID="Equation.DSMT4" ShapeID="_x0000_i1029" DrawAspect="Content" ObjectID="_1588691914" r:id="rId21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 xml:space="preserve"> при любом </w: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30" type="#_x0000_t75" style="width:10pt;height:10pt" o:ole="">
            <v:imagedata r:id="rId22" o:title=""/>
          </v:shape>
          <o:OLEObject Type="Embed" ProgID="Equation.DSMT4" ShapeID="_x0000_i1030" DrawAspect="Content" ObjectID="_1588691915" r:id="rId23"/>
        </w:object>
      </w:r>
      <w:r w:rsidRPr="00D2493B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70578E" w:rsidRPr="000B4128" w:rsidRDefault="0070578E" w:rsidP="000B4128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3D7F6B" w:rsidP="003D7F6B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" w:name="_Toc514019301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ритерий Смирнова</w:t>
      </w:r>
      <w:bookmarkEnd w:id="3"/>
    </w:p>
    <w:p w:rsidR="002E5DF7" w:rsidRPr="00AD0982" w:rsidRDefault="00B853B0" w:rsidP="00B853B0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ab/>
        <w:t>Критерий Смирнова - э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то двухсторонний тест с нулевой гипотезой о том, что из одного и того же непрерывного распределения извлекаются 2 независимых выборки. Критерий однородност</w:t>
      </w:r>
      <w:r w:rsidR="00426191">
        <w:rPr>
          <w:rFonts w:ascii="Times New Roman" w:hAnsi="Times New Roman" w:cs="Times New Roman"/>
          <w:spacing w:val="2"/>
          <w:sz w:val="28"/>
          <w:szCs w:val="28"/>
        </w:rPr>
        <w:t>и Смирнова предложен в работе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1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>].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Предполагается, что функции распределения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1" type="#_x0000_t75" style="width:23.15pt;height:15.05pt" o:ole="">
            <v:imagedata r:id="rId24" o:title=""/>
          </v:shape>
          <o:OLEObject Type="Embed" ProgID="Equation.DSMT4" ShapeID="_x0000_i1031" DrawAspect="Content" ObjectID="_1588691916" r:id="rId25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object w:dxaOrig="499" w:dyaOrig="300">
          <v:shape id="_x0000_i1032" type="#_x0000_t75" style="width:23.15pt;height:15.05pt" o:ole="">
            <v:imagedata r:id="rId26" o:title=""/>
          </v:shape>
          <o:OLEObject Type="Embed" ProgID="Equation.DSMT4" ShapeID="_x0000_i1032" DrawAspect="Content" ObjectID="_1588691917" r:id="rId27"/>
        </w:objec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являются непрерывными. Статистика критерия Смирнова измеряет расстояние ме</w:t>
      </w:r>
      <w:r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жду эмпирическими функциями распределения, построенными по выборкам</w:t>
      </w:r>
      <w:r w:rsidR="00AD0982"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1]</w:t>
      </w:r>
    </w:p>
    <w:p w:rsidR="00B853B0" w:rsidRDefault="00B853B0" w:rsidP="00B853B0">
      <w:pPr>
        <w:spacing w:after="0" w:line="360" w:lineRule="auto"/>
        <w:ind w:firstLine="567"/>
        <w:jc w:val="center"/>
      </w:pPr>
      <w:r w:rsidRPr="00AD0982">
        <w:rPr>
          <w:rFonts w:ascii="Times New Roman" w:hAnsi="Times New Roman" w:cs="Times New Roman"/>
          <w:position w:val="-26"/>
          <w:sz w:val="28"/>
          <w:szCs w:val="28"/>
        </w:rPr>
        <w:object w:dxaOrig="2380" w:dyaOrig="499">
          <v:shape id="_x0000_i1033" type="#_x0000_t75" style="width:120.85pt;height:23.15pt" o:ole="">
            <v:imagedata r:id="rId28" o:title=""/>
          </v:shape>
          <o:OLEObject Type="Embed" ProgID="Equation.DSMT4" ShapeID="_x0000_i1033" DrawAspect="Content" ObjectID="_1588691918" r:id="rId29"/>
        </w:object>
      </w:r>
    </w:p>
    <w:p w:rsidR="00B853B0" w:rsidRPr="00B853B0" w:rsidRDefault="00AD0982" w:rsidP="00B853B0">
      <w:pPr>
        <w:rPr>
          <w:rFonts w:ascii="Times New Roman" w:hAnsi="Times New Roman" w:cs="Times New Roman"/>
          <w:spacing w:val="2"/>
          <w:sz w:val="28"/>
          <w:szCs w:val="28"/>
        </w:rPr>
      </w:pPr>
      <w:r>
        <w:rPr>
          <w:rFonts w:ascii="Times New Roman" w:hAnsi="Times New Roman" w:cs="Times New Roman"/>
          <w:spacing w:val="2"/>
          <w:sz w:val="28"/>
          <w:szCs w:val="28"/>
        </w:rPr>
        <w:t>На практике,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значение статистики 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34" type="#_x0000_t75" style="width:23.15pt;height:18.15pt" o:ole="">
            <v:imagedata r:id="rId30" o:title=""/>
          </v:shape>
          <o:OLEObject Type="Embed" ProgID="Equation.DSMT4" ShapeID="_x0000_i1034" DrawAspect="Content" ObjectID="_1588691919" r:id="rId31"/>
        </w:objec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 xml:space="preserve"> рекомен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softHyphen/>
        <w:t>дуется вычислять в соответствии с соотношениями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6</w:t>
      </w:r>
      <w:r w:rsidR="00B853B0" w:rsidRPr="00B853B0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B853B0" w:rsidRPr="00AD0982" w:rsidRDefault="00B853B0" w:rsidP="00B853B0">
      <w:pPr>
        <w:pStyle w:val="ab"/>
        <w:spacing w:before="200" w:after="240"/>
        <w:rPr>
          <w:sz w:val="28"/>
          <w:szCs w:val="28"/>
        </w:rPr>
      </w:pPr>
      <w:r w:rsidRPr="00AD0982">
        <w:rPr>
          <w:position w:val="-26"/>
          <w:sz w:val="28"/>
          <w:szCs w:val="28"/>
        </w:rPr>
        <w:object w:dxaOrig="4480" w:dyaOrig="639">
          <v:shape id="_x0000_i1035" type="#_x0000_t75" style="width:224.15pt;height:31.95pt" o:ole="">
            <v:imagedata r:id="rId32" o:title=""/>
          </v:shape>
          <o:OLEObject Type="Embed" ProgID="Equation.DSMT4" ShapeID="_x0000_i1035" DrawAspect="Content" ObjectID="_1588691920" r:id="rId33"/>
        </w:object>
      </w:r>
      <w:r w:rsidRPr="00AD0982">
        <w:rPr>
          <w:sz w:val="28"/>
          <w:szCs w:val="28"/>
        </w:rPr>
        <w:t>,</w:t>
      </w:r>
    </w:p>
    <w:p w:rsidR="00B853B0" w:rsidRPr="007651D8" w:rsidRDefault="00B853B0" w:rsidP="00B853B0">
      <w:pPr>
        <w:pStyle w:val="ab"/>
        <w:spacing w:before="200" w:after="240"/>
        <w:rPr>
          <w:szCs w:val="28"/>
        </w:rPr>
      </w:pPr>
      <w:r w:rsidRPr="00AD0982">
        <w:rPr>
          <w:position w:val="-26"/>
          <w:sz w:val="28"/>
          <w:szCs w:val="28"/>
        </w:rPr>
        <w:object w:dxaOrig="4420" w:dyaOrig="639">
          <v:shape id="_x0000_i1036" type="#_x0000_t75" style="width:222.9pt;height:31.95pt" o:ole="">
            <v:imagedata r:id="rId34" o:title=""/>
          </v:shape>
          <o:OLEObject Type="Embed" ProgID="Equation.DSMT4" ShapeID="_x0000_i1036" DrawAspect="Content" ObjectID="_1588691921" r:id="rId35"/>
        </w:object>
      </w:r>
      <w:r w:rsidRPr="007651D8">
        <w:rPr>
          <w:szCs w:val="28"/>
        </w:rPr>
        <w:t>,</w:t>
      </w:r>
    </w:p>
    <w:p w:rsidR="00B853B0" w:rsidRDefault="00B853B0" w:rsidP="00B853B0">
      <w:pPr>
        <w:pStyle w:val="ab"/>
        <w:spacing w:before="200" w:after="240"/>
        <w:rPr>
          <w:szCs w:val="28"/>
        </w:rPr>
      </w:pPr>
      <w:r w:rsidRPr="007651D8">
        <w:rPr>
          <w:position w:val="-18"/>
          <w:szCs w:val="28"/>
        </w:rPr>
        <w:object w:dxaOrig="2260" w:dyaOrig="460">
          <v:shape id="_x0000_i1037" type="#_x0000_t75" style="width:112.7pt;height:23.15pt" o:ole="">
            <v:imagedata r:id="rId36" o:title=""/>
          </v:shape>
          <o:OLEObject Type="Embed" ProgID="Equation.DSMT4" ShapeID="_x0000_i1037" DrawAspect="Content" ObjectID="_1588691922" r:id="rId37"/>
        </w:object>
      </w:r>
      <w:r w:rsidRPr="007651D8">
        <w:rPr>
          <w:szCs w:val="28"/>
        </w:rPr>
        <w:t>.</w: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Если гипотез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38" type="#_x0000_t75" style="width:15.65pt;height:15.65pt" o:ole="">
            <v:imagedata r:id="rId38" o:title=""/>
          </v:shape>
          <o:OLEObject Type="Embed" ProgID="Equation.DSMT4" ShapeID="_x0000_i1038" DrawAspect="Content" ObjectID="_1588691923" r:id="rId3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праведлива, то при неограниченном увеличении объемов выборок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3040" w:dyaOrig="740">
          <v:shape id="_x0000_i1039" type="#_x0000_t75" style="width:152.15pt;height:36.95pt" o:ole="">
            <v:imagedata r:id="rId40" o:title=""/>
          </v:shape>
          <o:OLEObject Type="Embed" ProgID="Equation.DSMT4" ShapeID="_x0000_i1039" DrawAspect="Content" ObjectID="_1588691924" r:id="rId4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, т. е. статис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softHyphen/>
        <w:t>тика</w:t>
      </w:r>
    </w:p>
    <w:p w:rsidR="00AD0982" w:rsidRDefault="00AD0982" w:rsidP="00AD0982">
      <w:pPr>
        <w:pStyle w:val="ab"/>
        <w:spacing w:before="200" w:after="240"/>
        <w:rPr>
          <w:rFonts w:eastAsiaTheme="minorHAnsi"/>
          <w:spacing w:val="2"/>
          <w:sz w:val="28"/>
          <w:szCs w:val="28"/>
          <w:lang w:eastAsia="en-US"/>
        </w:rPr>
      </w:pPr>
      <w:r w:rsidRPr="00AD0982">
        <w:rPr>
          <w:rFonts w:eastAsiaTheme="minorHAnsi"/>
          <w:spacing w:val="2"/>
          <w:sz w:val="28"/>
          <w:szCs w:val="28"/>
          <w:lang w:eastAsia="en-US"/>
        </w:rPr>
        <w:object w:dxaOrig="1620" w:dyaOrig="639">
          <v:shape id="_x0000_i1040" type="#_x0000_t75" style="width:82pt;height:31.95pt" o:ole="">
            <v:imagedata r:id="rId42" o:title=""/>
          </v:shape>
          <o:OLEObject Type="Embed" ProgID="Equation.DSMT4" ShapeID="_x0000_i1040" DrawAspect="Content" ObjectID="_1588691925" r:id="rId43"/>
        </w:object>
      </w:r>
    </w:p>
    <w:p w:rsidR="00AD0982" w:rsidRPr="00AD0982" w:rsidRDefault="00AD0982" w:rsidP="00AD0982">
      <w:pPr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в пределе подчиняется распределению Колмогорова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41" type="#_x0000_t75" style="width:26.9pt;height:15.05pt" o:ole="">
            <v:imagedata r:id="rId44" o:title=""/>
          </v:shape>
          <o:OLEObject Type="Embed" ProgID="Equation.DSMT4" ShapeID="_x0000_i1041" DrawAspect="Content" ObjectID="_1588691926" r:id="rId4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] с функцией распределения </w:t>
      </w:r>
    </w:p>
    <w:p w:rsidR="00AD0982" w:rsidRDefault="00AD0982" w:rsidP="00AD0982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359" w:dyaOrig="700">
          <v:shape id="_x0000_i1042" type="#_x0000_t75" style="width:118.35pt;height:35.05pt" o:ole="">
            <v:imagedata r:id="rId46" o:title=""/>
          </v:shape>
          <o:OLEObject Type="Embed" ProgID="Equation.DSMT4" ShapeID="_x0000_i1042" DrawAspect="Content" ObjectID="_1588691927" r:id="rId4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AD0982" w:rsidRPr="00AD0982" w:rsidRDefault="00AD0982" w:rsidP="00AD0982">
      <w:pPr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Однако при ограниченных значениях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3" type="#_x0000_t75" style="width:12.5pt;height:10pt" o:ole="">
            <v:imagedata r:id="rId48" o:title=""/>
          </v:shape>
          <o:OLEObject Type="Embed" ProgID="Equation.DSMT4" ShapeID="_x0000_i1043" DrawAspect="Content" ObjectID="_1588691928" r:id="rId4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44" type="#_x0000_t75" style="width:10pt;height:10pt" o:ole="">
            <v:imagedata r:id="rId50" o:title=""/>
          </v:shape>
          <o:OLEObject Type="Embed" ProgID="Equation.DSMT4" ShapeID="_x0000_i1044" DrawAspect="Content" ObjectID="_1588691929" r:id="rId5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случайные величины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420">
          <v:shape id="_x0000_i1045" type="#_x0000_t75" style="width:23.15pt;height:20.65pt" o:ole="">
            <v:imagedata r:id="rId52" o:title=""/>
          </v:shape>
          <o:OLEObject Type="Embed" ProgID="Equation.DSMT4" ShapeID="_x0000_i1045" DrawAspect="Content" ObjectID="_1588691930" r:id="rId5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80" w:dyaOrig="360">
          <v:shape id="_x0000_i1046" type="#_x0000_t75" style="width:23.15pt;height:18.15pt" o:ole="">
            <v:imagedata r:id="rId54" o:title=""/>
          </v:shape>
          <o:OLEObject Type="Embed" ProgID="Equation.DSMT4" ShapeID="_x0000_i1046" DrawAspect="Content" ObjectID="_1588691931" r:id="rId55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являются дискретными, и множество их возможных значений представляет собой решетку с шагом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420" w:dyaOrig="260">
          <v:shape id="_x0000_i1047" type="#_x0000_t75" style="width:20.65pt;height:12.5pt" o:ole="">
            <v:imagedata r:id="rId56" o:title=""/>
          </v:shape>
          <o:OLEObject Type="Embed" ProgID="Equation.DSMT4" ShapeID="_x0000_i1047" DrawAspect="Content" ObjectID="_1588691932" r:id="rId57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, гд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00" w:dyaOrig="260">
          <v:shape id="_x0000_i1048" type="#_x0000_t75" style="width:10pt;height:12.5pt" o:ole="">
            <v:imagedata r:id="rId58" o:title=""/>
          </v:shape>
          <o:OLEObject Type="Embed" ProgID="Equation.DSMT4" ShapeID="_x0000_i1048" DrawAspect="Content" ObjectID="_1588691933" r:id="rId59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– наименьшее общее кратное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49" type="#_x0000_t75" style="width:12.5pt;height:10pt" o:ole="">
            <v:imagedata r:id="rId60" o:title=""/>
          </v:shape>
          <o:OLEObject Type="Embed" ProgID="Equation.DSMT4" ShapeID="_x0000_i1049" DrawAspect="Content" ObjectID="_1588691934" r:id="rId61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0" type="#_x0000_t75" style="width:10pt;height:10pt" o:ole="">
            <v:imagedata r:id="rId62" o:title=""/>
          </v:shape>
          <o:OLEObject Type="Embed" ProgID="Equation.DSMT4" ShapeID="_x0000_i1050" DrawAspect="Content" ObjectID="_1588691935" r:id="rId63"/>
        </w:objec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].</w:t>
      </w:r>
      <w:r w:rsid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Условное распределение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020" w:dyaOrig="400">
          <v:shape id="_x0000_i1051" type="#_x0000_t75" style="width:51.95pt;height:20.65pt" o:ole="">
            <v:imagedata r:id="rId64" o:title=""/>
          </v:shape>
          <o:OLEObject Type="Embed" ProgID="Equation.DSMT4" ShapeID="_x0000_i1051" DrawAspect="Content" ObjectID="_1588691936" r:id="rId6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статистик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00" w:dyaOrig="320">
          <v:shape id="_x0000_i1052" type="#_x0000_t75" style="width:15.05pt;height:15.65pt" o:ole="">
            <v:imagedata r:id="rId66" o:title=""/>
          </v:shape>
          <o:OLEObject Type="Embed" ProgID="Equation.DSMT4" ShapeID="_x0000_i1052" DrawAspect="Content" ObjectID="_1588691937" r:id="rId67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верности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гипотезы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53" type="#_x0000_t75" style="width:15.65pt;height:15.65pt" o:ole="">
            <v:imagedata r:id="rId68" o:title=""/>
          </v:shape>
          <o:OLEObject Type="Embed" ProgID="Equation.DSMT4" ShapeID="_x0000_i1053" DrawAspect="Content" ObjectID="_1588691938" r:id="rId69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медленно сходится </w:t>
      </w:r>
      <w:proofErr w:type="gramStart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к</w:t>
      </w:r>
      <w:proofErr w:type="gramEnd"/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54" type="#_x0000_t75" style="width:26.9pt;height:15.05pt" o:ole="">
            <v:imagedata r:id="rId70" o:title=""/>
          </v:shape>
          <o:OLEObject Type="Embed" ProgID="Equation.DSMT4" ShapeID="_x0000_i1054" DrawAspect="Content" ObjectID="_1588691939" r:id="rId71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 xml:space="preserve"> имеет существенное отличие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от него при </w:t>
      </w:r>
      <w:r w:rsidR="0070578E">
        <w:rPr>
          <w:rFonts w:ascii="Times New Roman" w:hAnsi="Times New Roman" w:cs="Times New Roman"/>
          <w:spacing w:val="2"/>
          <w:sz w:val="28"/>
          <w:szCs w:val="28"/>
        </w:rPr>
        <w:t>малых значениях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240" w:dyaOrig="200">
          <v:shape id="_x0000_i1055" type="#_x0000_t75" style="width:12.5pt;height:10pt" o:ole="">
            <v:imagedata r:id="rId72" o:title=""/>
          </v:shape>
          <o:OLEObject Type="Embed" ProgID="Equation.DSMT4" ShapeID="_x0000_i1055" DrawAspect="Content" ObjectID="_1588691940" r:id="rId73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 xml:space="preserve"> и </w: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object w:dxaOrig="180" w:dyaOrig="200">
          <v:shape id="_x0000_i1056" type="#_x0000_t75" style="width:10pt;height:10pt" o:ole="">
            <v:imagedata r:id="rId74" o:title=""/>
          </v:shape>
          <o:OLEObject Type="Embed" ProgID="Equation.DSMT4" ShapeID="_x0000_i1056" DrawAspect="Content" ObjectID="_1588691941" r:id="rId75"/>
        </w:object>
      </w:r>
      <w:r w:rsidR="009C3D63" w:rsidRPr="009C3D63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Гладкость распределения статистики сильно зависит от величины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00" w:dyaOrig="260">
          <v:shape id="_x0000_i1057" type="#_x0000_t75" style="width:10pt;height:12.5pt" o:ole="">
            <v:imagedata r:id="rId76" o:title=""/>
          </v:shape>
          <o:OLEObject Type="Embed" ProgID="Equation.DSMT4" ShapeID="_x0000_i1057" DrawAspect="Content" ObjectID="_1588691942" r:id="rId7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. Поэтому предпочтительнее применять критерий, когда объемы выборок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58" type="#_x0000_t75" style="width:12.5pt;height:10pt" o:ole="">
            <v:imagedata r:id="rId78" o:title=""/>
          </v:shape>
          <o:OLEObject Type="Embed" ProgID="Equation.DSMT4" ShapeID="_x0000_i1058" DrawAspect="Content" ObjectID="_1588691943" r:id="rId7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59" type="#_x0000_t75" style="width:10pt;height:10pt" o:ole="">
            <v:imagedata r:id="rId80" o:title=""/>
          </v:shape>
          <o:OLEObject Type="Embed" ProgID="Equation.DSMT4" ShapeID="_x0000_i1059" DrawAspect="Content" ObjectID="_1588691944" r:id="rId8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не равны и представляют собой вза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 xml:space="preserve">имно простые числа. В таких случаях наименьшее общее кратное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240" w:dyaOrig="200">
          <v:shape id="_x0000_i1060" type="#_x0000_t75" style="width:12.5pt;height:10pt" o:ole="">
            <v:imagedata r:id="rId82" o:title=""/>
          </v:shape>
          <o:OLEObject Type="Embed" ProgID="Equation.DSMT4" ShapeID="_x0000_i1060" DrawAspect="Content" ObjectID="_1588691945" r:id="rId8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и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180" w:dyaOrig="200">
          <v:shape id="_x0000_i1061" type="#_x0000_t75" style="width:10pt;height:10pt" o:ole="">
            <v:imagedata r:id="rId84" o:title=""/>
          </v:shape>
          <o:OLEObject Type="Embed" ProgID="Equation.DSMT4" ShapeID="_x0000_i1061" DrawAspect="Content" ObjectID="_1588691946" r:id="rId8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 xml:space="preserve"> максимально и равно 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object w:dxaOrig="680" w:dyaOrig="260">
          <v:shape id="_x0000_i1062" type="#_x0000_t75" style="width:33.2pt;height:12.5pt" o:ole="">
            <v:imagedata r:id="rId86" o:title=""/>
          </v:shape>
          <o:OLEObject Type="Embed" ProgID="Equation.DSMT4" ShapeID="_x0000_i1062" DrawAspect="Content" ObjectID="_1588691947" r:id="rId8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t>, а распределе</w:t>
      </w:r>
      <w:r w:rsidRPr="00795C89">
        <w:rPr>
          <w:rFonts w:ascii="Times New Roman" w:hAnsi="Times New Roman" w:cs="Times New Roman"/>
          <w:spacing w:val="2"/>
          <w:sz w:val="28"/>
          <w:szCs w:val="28"/>
          <w:highlight w:val="yellow"/>
        </w:rPr>
        <w:softHyphen/>
        <w:t>ние статистики больше напоминает непрерывную функцию распределения.</w:t>
      </w:r>
    </w:p>
    <w:p w:rsidR="00795C89" w:rsidRPr="00B853B0" w:rsidRDefault="00795C89" w:rsidP="00795C89">
      <w:pPr>
        <w:spacing w:after="0" w:line="360" w:lineRule="auto"/>
        <w:ind w:firstLine="360"/>
        <w:jc w:val="both"/>
        <w:rPr>
          <w:rFonts w:ascii="Times New Roman" w:hAnsi="Times New Roman" w:cs="Times New Roman"/>
          <w:spacing w:val="2"/>
          <w:sz w:val="28"/>
          <w:szCs w:val="28"/>
        </w:rPr>
      </w:pPr>
    </w:p>
    <w:p w:rsidR="00795C89" w:rsidRDefault="003D7F6B" w:rsidP="00795C89">
      <w:pPr>
        <w:pStyle w:val="2"/>
        <w:numPr>
          <w:ilvl w:val="1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" w:name="_Toc514019302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</w:t>
      </w:r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итерий </w:t>
      </w:r>
      <w:proofErr w:type="spellStart"/>
      <w:r w:rsidR="00983CD6"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</w:t>
      </w:r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на-Розенблатта</w:t>
      </w:r>
      <w:bookmarkEnd w:id="4"/>
      <w:proofErr w:type="spellEnd"/>
    </w:p>
    <w:p w:rsidR="00795C89" w:rsidRPr="00795C89" w:rsidRDefault="00795C89" w:rsidP="00795C89">
      <w:pPr>
        <w:ind w:firstLine="652"/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Критерий однородности 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795C89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представляет собой критерий тип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20" w:dyaOrig="340">
          <v:shape id="_x0000_i1063" type="#_x0000_t75" style="width:15.65pt;height:15.65pt" o:ole="">
            <v:imagedata r:id="rId88" o:title=""/>
          </v:shape>
          <o:OLEObject Type="Embed" ProgID="Equation.DSMT4" ShapeID="_x0000_i1063" DrawAspect="Content" ObjectID="_1588691948" r:id="rId8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 Критерий предложен в работе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9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и исследован в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10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. Статистика критерия имеет вид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795C89" w:rsidRPr="00795C89" w:rsidRDefault="00795C89" w:rsidP="00795C89">
      <w:pPr>
        <w:pStyle w:val="ab"/>
        <w:spacing w:after="12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620" w:dyaOrig="660">
          <v:shape id="_x0000_i1064" type="#_x0000_t75" style="width:181.55pt;height:33.2pt" o:ole="">
            <v:imagedata r:id="rId90" o:title=""/>
          </v:shape>
          <o:OLEObject Type="Embed" ProgID="Equation.DSMT4" ShapeID="_x0000_i1064" DrawAspect="Content" ObjectID="_1588691949" r:id="rId91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3420" w:dyaOrig="580">
          <v:shape id="_x0000_i1065" type="#_x0000_t75" style="width:170.3pt;height:29.45pt" o:ole="">
            <v:imagedata r:id="rId92" o:title=""/>
          </v:shape>
          <o:OLEObject Type="Embed" ProgID="Equation.DSMT4" ShapeID="_x0000_i1065" DrawAspect="Content" ObjectID="_1588691950" r:id="rId9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эмпирическая функция распределения, построенная по вариационному ряду объединения двух выборок. Статистика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66" type="#_x0000_t75" style="width:10.65pt;height:12.5pt" o:ole="">
            <v:imagedata r:id="rId94" o:title=""/>
          </v:shape>
          <o:OLEObject Type="Embed" ProgID="Equation.DSMT4" ShapeID="_x0000_i1066" DrawAspect="Content" ObjectID="_1588691951" r:id="rId9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спользуется в форме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77"/>
        <w:gridCol w:w="763"/>
      </w:tblGrid>
      <w:tr w:rsidR="001007F0" w:rsidRPr="00481B4A" w:rsidTr="00481B4A">
        <w:tc>
          <w:tcPr>
            <w:tcW w:w="8877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object w:dxaOrig="5000" w:dyaOrig="720">
                <v:shape id="_x0000_i1067" type="#_x0000_t75" style="width:251.05pt;height:36.3pt" o:ole="">
                  <v:imagedata r:id="rId96" o:title=""/>
                </v:shape>
                <o:OLEObject Type="Embed" ProgID="Equation.DSMT4" ShapeID="_x0000_i1067" DrawAspect="Content" ObjectID="_1588691952" r:id="rId97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751" w:type="dxa"/>
            <w:vAlign w:val="center"/>
          </w:tcPr>
          <w:p w:rsidR="001007F0" w:rsidRPr="00481B4A" w:rsidRDefault="001007F0" w:rsidP="001007F0">
            <w:pPr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 w:rsid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80" w:dyaOrig="320">
          <v:shape id="_x0000_i1068" type="#_x0000_t75" style="width:10pt;height:15.65pt" o:ole="">
            <v:imagedata r:id="rId98" o:title=""/>
          </v:shape>
          <o:OLEObject Type="Embed" ProgID="Equation.DSMT4" ShapeID="_x0000_i1068" DrawAspect="Content" ObjectID="_1588691953" r:id="rId99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20">
          <v:shape id="_x0000_i1069" type="#_x0000_t75" style="width:12.5pt;height:15.65pt" o:ole="">
            <v:imagedata r:id="rId100" o:title=""/>
          </v:shape>
          <o:OLEObject Type="Embed" ProgID="Equation.DSMT4" ShapeID="_x0000_i1069" DrawAspect="Content" ObjectID="_1588691954" r:id="rId101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;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40" w:dyaOrig="360">
          <v:shape id="_x0000_i1070" type="#_x0000_t75" style="width:12.5pt;height:18.15pt" o:ole="">
            <v:imagedata r:id="rId102" o:title=""/>
          </v:shape>
          <o:OLEObject Type="Embed" ProgID="Equation.DSMT4" ShapeID="_x0000_i1070" DrawAspect="Content" ObjectID="_1588691955" r:id="rId103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порядковый номер (ранг)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60" w:dyaOrig="360">
          <v:shape id="_x0000_i1071" type="#_x0000_t75" style="width:12.5pt;height:18.15pt" o:ole="">
            <v:imagedata r:id="rId104" o:title=""/>
          </v:shape>
          <o:OLEObject Type="Embed" ProgID="Equation.DSMT4" ShapeID="_x0000_i1071" DrawAspect="Content" ObjectID="_1588691956" r:id="rId105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в объе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softHyphen/>
        <w:t>диненном вариационном ряде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>В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1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 было показано, что статистика (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.</w: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) в пределе распределена как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2" type="#_x0000_t75" style="width:23.15pt;height:15.05pt" o:ole="">
            <v:imagedata r:id="rId106" o:title=""/>
          </v:shape>
          <o:OLEObject Type="Embed" ProgID="Equation.DSMT4" ShapeID="_x0000_i1072" DrawAspect="Content" ObjectID="_1588691957" r:id="rId107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:</w:t>
      </w:r>
    </w:p>
    <w:p w:rsidR="00795C89" w:rsidRPr="00795C89" w:rsidRDefault="00795C89" w:rsidP="00795C89">
      <w:pPr>
        <w:pStyle w:val="ab"/>
        <w:spacing w:before="160" w:after="20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1900" w:dyaOrig="639">
          <v:shape id="_x0000_i1073" type="#_x0000_t75" style="width:95.15pt;height:31.95pt" o:ole="">
            <v:imagedata r:id="rId108" o:title=""/>
          </v:shape>
          <o:OLEObject Type="Embed" ProgID="Equation.DSMT4" ShapeID="_x0000_i1073" DrawAspect="Content" ObjectID="_1588691958" r:id="rId109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Функция распределения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480" w:dyaOrig="300">
          <v:shape id="_x0000_i1074" type="#_x0000_t75" style="width:23.15pt;height:15.05pt" o:ole="">
            <v:imagedata r:id="rId106" o:title=""/>
          </v:shape>
          <o:OLEObject Type="Embed" ProgID="Equation.DSMT4" ShapeID="_x0000_i1074" DrawAspect="Content" ObjectID="_1588691959" r:id="rId11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имеет вид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:</w:t>
      </w:r>
    </w:p>
    <w:p w:rsidR="00795C89" w:rsidRPr="00795C89" w:rsidRDefault="00795C89" w:rsidP="00795C89">
      <w:pPr>
        <w:pStyle w:val="ab"/>
        <w:widowControl/>
        <w:spacing w:before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760" w:dyaOrig="740">
          <v:shape id="_x0000_i1075" type="#_x0000_t75" style="width:237.9pt;height:36.95pt" o:ole="">
            <v:imagedata r:id="rId111" o:title=""/>
          </v:shape>
          <o:OLEObject Type="Embed" ProgID="Equation.DSMT4" ShapeID="_x0000_i1075" DrawAspect="Content" ObjectID="_1588691960" r:id="rId112"/>
        </w:object>
      </w:r>
    </w:p>
    <w:p w:rsidR="00795C89" w:rsidRPr="00795C89" w:rsidRDefault="00795C89" w:rsidP="00795C89">
      <w:pPr>
        <w:pStyle w:val="ab"/>
        <w:widowControl/>
        <w:spacing w:after="240"/>
        <w:jc w:val="right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3220" w:dyaOrig="800">
          <v:shape id="_x0000_i1076" type="#_x0000_t75" style="width:161.55pt;height:40.05pt" o:ole="">
            <v:imagedata r:id="rId113" o:title=""/>
          </v:shape>
          <o:OLEObject Type="Embed" ProgID="Equation.DSMT4" ShapeID="_x0000_i1076" DrawAspect="Content" ObjectID="_1588691961" r:id="rId114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,</w:t>
      </w:r>
      <w:r w:rsidRPr="00795C89">
        <w:rPr>
          <w:rFonts w:eastAsiaTheme="minorHAnsi"/>
          <w:spacing w:val="2"/>
          <w:sz w:val="28"/>
          <w:szCs w:val="28"/>
          <w:lang w:eastAsia="en-US"/>
        </w:rPr>
        <w:tab/>
      </w:r>
    </w:p>
    <w:p w:rsidR="00795C89" w:rsidRP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где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1100" w:dyaOrig="540">
          <v:shape id="_x0000_i1077" type="#_x0000_t75" style="width:54.45pt;height:26.9pt" o:ole="">
            <v:imagedata r:id="rId115" o:title=""/>
          </v:shape>
          <o:OLEObject Type="Embed" ProgID="Equation.DSMT4" ShapeID="_x0000_i1077" DrawAspect="Content" ObjectID="_1588691962" r:id="rId116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– модифицированные функции Бесселя вида</w:t>
      </w:r>
    </w:p>
    <w:p w:rsidR="00795C89" w:rsidRPr="00795C89" w:rsidRDefault="00795C89" w:rsidP="00795C89">
      <w:pPr>
        <w:pStyle w:val="ab"/>
        <w:widowControl/>
        <w:spacing w:after="240"/>
        <w:rPr>
          <w:rFonts w:eastAsiaTheme="minorHAnsi"/>
          <w:spacing w:val="2"/>
          <w:sz w:val="28"/>
          <w:szCs w:val="28"/>
          <w:lang w:eastAsia="en-US"/>
        </w:rPr>
      </w:pPr>
      <w:r w:rsidRPr="00795C89">
        <w:rPr>
          <w:rFonts w:eastAsiaTheme="minorHAnsi"/>
          <w:spacing w:val="2"/>
          <w:sz w:val="28"/>
          <w:szCs w:val="28"/>
          <w:lang w:eastAsia="en-US"/>
        </w:rPr>
        <w:object w:dxaOrig="4400" w:dyaOrig="999">
          <v:shape id="_x0000_i1078" type="#_x0000_t75" style="width:220.4pt;height:50.1pt" o:ole="">
            <v:imagedata r:id="rId117" o:title=""/>
          </v:shape>
          <o:OLEObject Type="Embed" ProgID="Equation.DSMT4" ShapeID="_x0000_i1078" DrawAspect="Content" ObjectID="_1588691963" r:id="rId118"/>
        </w:object>
      </w:r>
      <w:r w:rsidRPr="00795C89">
        <w:rPr>
          <w:rFonts w:eastAsiaTheme="minorHAnsi"/>
          <w:spacing w:val="2"/>
          <w:sz w:val="28"/>
          <w:szCs w:val="28"/>
          <w:lang w:eastAsia="en-US"/>
        </w:rPr>
        <w:t>.</w:t>
      </w:r>
    </w:p>
    <w:p w:rsidR="00795C89" w:rsidRDefault="00795C89" w:rsidP="00795C89">
      <w:pPr>
        <w:rPr>
          <w:rFonts w:ascii="Times New Roman" w:hAnsi="Times New Roman" w:cs="Times New Roman"/>
          <w:spacing w:val="2"/>
          <w:sz w:val="28"/>
          <w:szCs w:val="28"/>
        </w:rPr>
      </w:pP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В отличие от критерия Смирнова распределение статистики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220" w:dyaOrig="240">
          <v:shape id="_x0000_i1079" type="#_x0000_t75" style="width:10.65pt;height:12.5pt" o:ole="">
            <v:imagedata r:id="rId119" o:title=""/>
          </v:shape>
          <o:OLEObject Type="Embed" ProgID="Equation.DSMT4" ShapeID="_x0000_i1079" DrawAspect="Content" ObjectID="_1588691964" r:id="rId120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быстро сходится к </w:t>
      </w:r>
      <w:proofErr w:type="gramStart"/>
      <w:r w:rsidRPr="00795C89">
        <w:rPr>
          <w:rFonts w:ascii="Times New Roman" w:hAnsi="Times New Roman" w:cs="Times New Roman"/>
          <w:spacing w:val="2"/>
          <w:sz w:val="28"/>
          <w:szCs w:val="28"/>
        </w:rPr>
        <w:t>предельному</w:t>
      </w:r>
      <w:proofErr w:type="gramEnd"/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object w:dxaOrig="560" w:dyaOrig="300">
          <v:shape id="_x0000_i1080" type="#_x0000_t75" style="width:27.55pt;height:15.05pt" o:ole="">
            <v:imagedata r:id="rId121" o:title=""/>
          </v:shape>
          <o:OLEObject Type="Embed" ProgID="Equation.DSMT4" ShapeID="_x0000_i1080" DrawAspect="Content" ObjectID="_1588691965" r:id="rId122"/>
        </w:objec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795C89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795C89" w:rsidRDefault="00481B4A" w:rsidP="00795C89">
      <w:pPr>
        <w:rPr>
          <w:rFonts w:ascii="Times New Roman" w:hAnsi="Times New Roman" w:cs="Times New Roman"/>
          <w:spacing w:val="2"/>
          <w:sz w:val="28"/>
          <w:szCs w:val="28"/>
        </w:rPr>
      </w:pPr>
    </w:p>
    <w:p w:rsidR="003D7F6B" w:rsidRDefault="00983CD6" w:rsidP="009B5988">
      <w:pPr>
        <w:pStyle w:val="2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_Toc514019303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ритерий </w:t>
      </w:r>
      <w:proofErr w:type="spellStart"/>
      <w:r w:rsidRPr="00983C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Андерсона-Дарлинга</w:t>
      </w:r>
      <w:bookmarkEnd w:id="5"/>
      <w:proofErr w:type="spellEnd"/>
    </w:p>
    <w:p w:rsidR="00481B4A" w:rsidRPr="00481B4A" w:rsidRDefault="00481B4A" w:rsidP="009B5988">
      <w:pPr>
        <w:pStyle w:val="af0"/>
        <w:spacing w:after="0"/>
        <w:ind w:firstLine="567"/>
        <w:rPr>
          <w:rFonts w:eastAsiaTheme="minorHAnsi"/>
          <w:spacing w:val="2"/>
          <w:szCs w:val="28"/>
        </w:rPr>
      </w:pPr>
      <w:proofErr w:type="spellStart"/>
      <w:r w:rsidRPr="00481B4A">
        <w:rPr>
          <w:rFonts w:eastAsiaTheme="minorHAnsi"/>
          <w:spacing w:val="2"/>
          <w:szCs w:val="28"/>
        </w:rPr>
        <w:t>Двухвыборочный</w:t>
      </w:r>
      <w:proofErr w:type="spellEnd"/>
      <w:r w:rsidRPr="00481B4A">
        <w:rPr>
          <w:rFonts w:eastAsiaTheme="minorHAnsi"/>
          <w:spacing w:val="2"/>
          <w:szCs w:val="28"/>
        </w:rPr>
        <w:t xml:space="preserve"> критерий </w:t>
      </w:r>
      <w:proofErr w:type="spellStart"/>
      <w:r w:rsidRPr="00481B4A">
        <w:rPr>
          <w:rFonts w:eastAsiaTheme="minorHAnsi"/>
          <w:spacing w:val="2"/>
          <w:szCs w:val="28"/>
        </w:rPr>
        <w:t>Андерсона</w:t>
      </w:r>
      <w:proofErr w:type="spellEnd"/>
      <w:r w:rsidRPr="00481B4A">
        <w:rPr>
          <w:rFonts w:eastAsiaTheme="minorHAnsi"/>
          <w:spacing w:val="2"/>
          <w:szCs w:val="28"/>
        </w:rPr>
        <w:t>–</w:t>
      </w:r>
      <w:proofErr w:type="spellStart"/>
      <w:r w:rsidRPr="00481B4A">
        <w:rPr>
          <w:rFonts w:eastAsiaTheme="minorHAnsi"/>
          <w:spacing w:val="2"/>
          <w:szCs w:val="28"/>
        </w:rPr>
        <w:t>Дарлинга</w:t>
      </w:r>
      <w:proofErr w:type="spellEnd"/>
      <w:r w:rsidRPr="00481B4A">
        <w:rPr>
          <w:rFonts w:eastAsiaTheme="minorHAnsi"/>
          <w:spacing w:val="2"/>
          <w:szCs w:val="28"/>
        </w:rPr>
        <w:t xml:space="preserve"> (критерий однородности) рассмотрен в работе [</w:t>
      </w:r>
      <w:r w:rsidR="00426191" w:rsidRPr="00426191">
        <w:rPr>
          <w:rFonts w:eastAsiaTheme="minorHAnsi"/>
          <w:spacing w:val="2"/>
          <w:szCs w:val="28"/>
        </w:rPr>
        <w:t>12</w:t>
      </w:r>
      <w:r w:rsidRPr="00481B4A">
        <w:rPr>
          <w:rFonts w:eastAsiaTheme="minorHAnsi"/>
          <w:spacing w:val="2"/>
          <w:szCs w:val="28"/>
        </w:rPr>
        <w:t xml:space="preserve">]. Статистика критерия определяется выражением </w:t>
      </w:r>
    </w:p>
    <w:p w:rsidR="00481B4A" w:rsidRPr="00481B4A" w:rsidRDefault="00481B4A" w:rsidP="009B5988">
      <w:pPr>
        <w:pStyle w:val="af0"/>
        <w:spacing w:before="120"/>
        <w:ind w:firstLine="567"/>
        <w:jc w:val="center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object w:dxaOrig="4200" w:dyaOrig="700">
          <v:shape id="_x0000_i1081" type="#_x0000_t75" style="width:211pt;height:35.05pt" o:ole="">
            <v:imagedata r:id="rId123" o:title=""/>
          </v:shape>
          <o:OLEObject Type="Embed" ProgID="Equation.DSMT4" ShapeID="_x0000_i1081" DrawAspect="Content" ObjectID="_1588691966" r:id="rId124"/>
        </w:object>
      </w:r>
      <w:r w:rsidRPr="00481B4A">
        <w:rPr>
          <w:rFonts w:eastAsiaTheme="minorHAnsi"/>
          <w:spacing w:val="2"/>
          <w:szCs w:val="28"/>
        </w:rPr>
        <w:t>.</w:t>
      </w:r>
    </w:p>
    <w:p w:rsidR="00481B4A" w:rsidRDefault="00481B4A" w:rsidP="009B5988">
      <w:pPr>
        <w:pStyle w:val="af"/>
        <w:spacing w:line="360" w:lineRule="auto"/>
        <w:ind w:firstLine="567"/>
        <w:rPr>
          <w:rFonts w:eastAsiaTheme="minorHAnsi" w:cs="Times New Roman"/>
          <w:spacing w:val="2"/>
          <w:sz w:val="28"/>
          <w:szCs w:val="28"/>
        </w:rPr>
      </w:pPr>
      <w:r w:rsidRPr="00481B4A">
        <w:rPr>
          <w:rFonts w:eastAsiaTheme="minorHAnsi" w:cs="Times New Roman"/>
          <w:spacing w:val="2"/>
          <w:sz w:val="28"/>
          <w:szCs w:val="28"/>
        </w:rPr>
        <w:t>Для выборок непрерывных случайных величин выражение для этой статистики принимает простой вид [</w:t>
      </w:r>
      <w:r w:rsidR="00426191" w:rsidRPr="00426191">
        <w:rPr>
          <w:rFonts w:eastAsiaTheme="minorHAnsi" w:cs="Times New Roman"/>
          <w:spacing w:val="2"/>
          <w:sz w:val="28"/>
          <w:szCs w:val="28"/>
        </w:rPr>
        <w:t>12</w:t>
      </w:r>
      <w:r w:rsidRPr="00481B4A">
        <w:rPr>
          <w:rFonts w:eastAsiaTheme="minorHAnsi" w:cs="Times New Roman"/>
          <w:spacing w:val="2"/>
          <w:sz w:val="28"/>
          <w:szCs w:val="28"/>
        </w:rPr>
        <w:t xml:space="preserve">]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88"/>
        <w:gridCol w:w="1452"/>
      </w:tblGrid>
      <w:tr w:rsidR="00481B4A" w:rsidRPr="00481B4A" w:rsidTr="00426191">
        <w:tc>
          <w:tcPr>
            <w:tcW w:w="8188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spacing w:val="2"/>
                <w:sz w:val="28"/>
                <w:szCs w:val="28"/>
              </w:rPr>
              <w:object w:dxaOrig="3019" w:dyaOrig="740">
                <v:shape id="_x0000_i1143" type="#_x0000_t75" style="width:150.9pt;height:36.95pt" o:ole="">
                  <v:imagedata r:id="rId125" o:title=""/>
                </v:shape>
                <o:OLEObject Type="Embed" ProgID="Equation.DSMT4" ShapeID="_x0000_i1143" DrawAspect="Content" ObjectID="_1588691967" r:id="rId126"/>
              </w:objec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,</w:t>
            </w:r>
          </w:p>
        </w:tc>
        <w:tc>
          <w:tcPr>
            <w:tcW w:w="1452" w:type="dxa"/>
            <w:vAlign w:val="center"/>
          </w:tcPr>
          <w:p w:rsidR="00481B4A" w:rsidRPr="00481B4A" w:rsidRDefault="00481B4A" w:rsidP="009B5988">
            <w:pPr>
              <w:spacing w:line="360" w:lineRule="auto"/>
              <w:ind w:firstLine="567"/>
              <w:jc w:val="center"/>
              <w:rPr>
                <w:rFonts w:ascii="Times New Roman" w:hAnsi="Times New Roman" w:cs="Times New Roman"/>
                <w:spacing w:val="2"/>
                <w:sz w:val="28"/>
                <w:szCs w:val="28"/>
              </w:rPr>
            </w:pP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1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2</w:t>
            </w:r>
            <w:r w:rsidRPr="00481B4A">
              <w:rPr>
                <w:rFonts w:ascii="Times New Roman" w:hAnsi="Times New Roman" w:cs="Times New Roman"/>
                <w:spacing w:val="2"/>
                <w:sz w:val="28"/>
                <w:szCs w:val="28"/>
              </w:rPr>
              <w:t>)</w:t>
            </w:r>
          </w:p>
        </w:tc>
      </w:tr>
    </w:tbl>
    <w:p w:rsidR="00481B4A" w:rsidRPr="00481B4A" w:rsidRDefault="00481B4A" w:rsidP="009B5988">
      <w:pPr>
        <w:pStyle w:val="0"/>
        <w:spacing w:after="0"/>
        <w:ind w:firstLine="567"/>
        <w:rPr>
          <w:rFonts w:eastAsiaTheme="minorHAnsi"/>
          <w:spacing w:val="2"/>
          <w:szCs w:val="28"/>
        </w:rPr>
      </w:pPr>
      <w:r w:rsidRPr="00481B4A">
        <w:rPr>
          <w:rFonts w:eastAsiaTheme="minorHAnsi"/>
          <w:spacing w:val="2"/>
          <w:szCs w:val="28"/>
        </w:rPr>
        <w:t xml:space="preserve">где </w:t>
      </w:r>
      <w:r w:rsidRPr="00481B4A">
        <w:rPr>
          <w:rFonts w:eastAsiaTheme="minorHAnsi"/>
          <w:spacing w:val="2"/>
          <w:szCs w:val="28"/>
        </w:rPr>
        <w:object w:dxaOrig="340" w:dyaOrig="320">
          <v:shape id="_x0000_i1082" type="#_x0000_t75" style="width:18.15pt;height:15.65pt" o:ole="">
            <v:imagedata r:id="rId127" o:title=""/>
          </v:shape>
          <o:OLEObject Type="Embed" ProgID="Equation.DSMT4" ShapeID="_x0000_i1082" DrawAspect="Content" ObjectID="_1588691968" r:id="rId128"/>
        </w:object>
      </w:r>
      <w:r w:rsidRPr="00481B4A">
        <w:rPr>
          <w:rFonts w:eastAsiaTheme="minorHAnsi"/>
          <w:spacing w:val="2"/>
          <w:szCs w:val="28"/>
        </w:rPr>
        <w:t xml:space="preserve"> – число элементов первой выборки, меньших или равных </w:t>
      </w:r>
      <w:proofErr w:type="spellStart"/>
      <w:r w:rsidRPr="00481B4A">
        <w:rPr>
          <w:rFonts w:eastAsiaTheme="minorHAnsi"/>
          <w:spacing w:val="2"/>
          <w:szCs w:val="28"/>
        </w:rPr>
        <w:t>i-му</w:t>
      </w:r>
      <w:proofErr w:type="spellEnd"/>
      <w:r w:rsidRPr="00481B4A">
        <w:rPr>
          <w:rFonts w:eastAsiaTheme="minorHAnsi"/>
          <w:spacing w:val="2"/>
          <w:szCs w:val="28"/>
        </w:rPr>
        <w:t xml:space="preserve"> элементу вариационного ряда объединенной выборки. </w:t>
      </w:r>
    </w:p>
    <w:p w:rsidR="00481B4A" w:rsidRPr="00481B4A" w:rsidRDefault="00481B4A" w:rsidP="009B5988">
      <w:pPr>
        <w:spacing w:line="360" w:lineRule="auto"/>
        <w:ind w:firstLine="567"/>
        <w:rPr>
          <w:rFonts w:ascii="Times New Roman" w:hAnsi="Times New Roman" w:cs="Times New Roman"/>
          <w:spacing w:val="2"/>
          <w:sz w:val="28"/>
          <w:szCs w:val="28"/>
        </w:rPr>
      </w:pPr>
      <w:r w:rsidRPr="00481B4A">
        <w:rPr>
          <w:rFonts w:ascii="Times New Roman" w:hAnsi="Times New Roman" w:cs="Times New Roman"/>
          <w:spacing w:val="2"/>
          <w:sz w:val="28"/>
          <w:szCs w:val="28"/>
        </w:rPr>
        <w:t>Предельным распределением статистики (</w:t>
      </w:r>
      <w:r>
        <w:rPr>
          <w:rFonts w:ascii="Times New Roman" w:hAnsi="Times New Roman" w:cs="Times New Roman"/>
          <w:spacing w:val="2"/>
          <w:sz w:val="28"/>
          <w:szCs w:val="28"/>
        </w:rPr>
        <w:t>1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</w:rPr>
        <w:t>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) при справедливости проверяемой гипотезы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340" w:dyaOrig="320">
          <v:shape id="_x0000_i1083" type="#_x0000_t75" style="width:17.55pt;height:15.65pt" o:ole="">
            <v:imagedata r:id="rId129" o:title=""/>
          </v:shape>
          <o:OLEObject Type="Embed" ProgID="Equation.DSMT4" ShapeID="_x0000_i1083" DrawAspect="Content" ObjectID="_1588691969" r:id="rId130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является то же самое распределение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4" type="#_x0000_t75" style="width:26.9pt;height:15.05pt" o:ole="">
            <v:imagedata r:id="rId131" o:title=""/>
          </v:shape>
          <o:OLEObject Type="Embed" ProgID="Equation.DSMT4" ShapeID="_x0000_i1084" DrawAspect="Content" ObjectID="_1588691970" r:id="rId132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12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,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lastRenderedPageBreak/>
        <w:t xml:space="preserve">которое является предельным для статистики критерия согласия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Андерсона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Дарлинга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 [</w:t>
      </w:r>
      <w:r w:rsidR="00426191" w:rsidRPr="00426191">
        <w:rPr>
          <w:rFonts w:ascii="Times New Roman" w:hAnsi="Times New Roman" w:cs="Times New Roman"/>
          <w:spacing w:val="2"/>
          <w:sz w:val="28"/>
          <w:szCs w:val="28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]. Функция распределения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object w:dxaOrig="540" w:dyaOrig="300">
          <v:shape id="_x0000_i1085" type="#_x0000_t75" style="width:26.9pt;height:15.05pt" o:ole="">
            <v:imagedata r:id="rId133" o:title=""/>
          </v:shape>
          <o:OLEObject Type="Embed" ProgID="Equation.DSMT4" ShapeID="_x0000_i1085" DrawAspect="Content" ObjectID="_1588691971" r:id="rId134"/>
        </w:objec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, имеет вид [</w:t>
      </w:r>
      <w:r w:rsid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8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>]</w:t>
      </w:r>
    </w:p>
    <w:p w:rsidR="00481B4A" w:rsidRPr="00481B4A" w:rsidRDefault="00481B4A" w:rsidP="009B5988">
      <w:pPr>
        <w:pStyle w:val="ab"/>
        <w:widowControl/>
        <w:spacing w:line="360" w:lineRule="auto"/>
        <w:ind w:firstLine="567"/>
        <w:rPr>
          <w:rFonts w:eastAsiaTheme="minorHAnsi"/>
          <w:spacing w:val="2"/>
          <w:sz w:val="28"/>
          <w:szCs w:val="28"/>
          <w:lang w:eastAsia="en-US"/>
        </w:rPr>
      </w:pPr>
      <w:r w:rsidRPr="00481B4A">
        <w:rPr>
          <w:rFonts w:eastAsiaTheme="minorHAnsi"/>
          <w:spacing w:val="2"/>
          <w:sz w:val="28"/>
          <w:szCs w:val="28"/>
          <w:lang w:eastAsia="en-US"/>
        </w:rPr>
        <w:object w:dxaOrig="5539" w:dyaOrig="740">
          <v:shape id="_x0000_i1086" type="#_x0000_t75" style="width:276.1pt;height:36.95pt" o:ole="">
            <v:imagedata r:id="rId135" o:title=""/>
          </v:shape>
          <o:OLEObject Type="Embed" ProgID="Equation.DSMT4" ShapeID="_x0000_i1086" DrawAspect="Content" ObjectID="_1588691972" r:id="rId136"/>
        </w:object>
      </w:r>
    </w:p>
    <w:p w:rsidR="00481B4A" w:rsidRDefault="00F1463B" w:rsidP="009B5988">
      <w:pPr>
        <w:spacing w:after="120" w:line="360" w:lineRule="auto"/>
        <w:ind w:firstLine="567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F1463B">
        <w:rPr>
          <w:rFonts w:ascii="Times New Roman" w:hAnsi="Times New Roman" w:cs="Times New Roman"/>
          <w:spacing w:val="2"/>
          <w:position w:val="-32"/>
          <w:sz w:val="28"/>
          <w:szCs w:val="28"/>
        </w:rPr>
        <w:object w:dxaOrig="3360" w:dyaOrig="740">
          <v:shape id="_x0000_i1087" type="#_x0000_t75" style="width:167.8pt;height:36.95pt" o:ole="">
            <v:imagedata r:id="rId137" o:title=""/>
          </v:shape>
          <o:OLEObject Type="Embed" ProgID="Equation.DSMT4" ShapeID="_x0000_i1087" DrawAspect="Content" ObjectID="_1588691973" r:id="rId138"/>
        </w:object>
      </w:r>
      <w:r w:rsidR="00481B4A">
        <w:rPr>
          <w:rFonts w:ascii="Times New Roman" w:hAnsi="Times New Roman" w:cs="Times New Roman"/>
          <w:spacing w:val="2"/>
          <w:sz w:val="28"/>
          <w:szCs w:val="28"/>
        </w:rPr>
        <w:t>.</w:t>
      </w: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6C41C1" w:rsidRDefault="006C41C1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Default="00146BC3" w:rsidP="00A32D10">
      <w:pPr>
        <w:spacing w:after="120"/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:rsidR="00146BC3" w:rsidRPr="009B5988" w:rsidRDefault="00146BC3" w:rsidP="009B5988">
      <w:pPr>
        <w:spacing w:after="12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</w:p>
    <w:p w:rsidR="009F4155" w:rsidRDefault="009F4155" w:rsidP="009B5988">
      <w:pPr>
        <w:pStyle w:val="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bookmarkStart w:id="6" w:name="_Toc514019304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распределения статистик</w:t>
      </w:r>
      <w:bookmarkEnd w:id="6"/>
    </w:p>
    <w:p w:rsidR="009B5988" w:rsidRPr="00B55277" w:rsidRDefault="009B5988" w:rsidP="009B59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 цель исследования заключается в исследовании распределения статистик на данных ограниченной точности, нужно моделировать такие данные. Значения моделируемых выборок ограничивались до целого числа, до одного, двух знаков после запятой</w:t>
      </w:r>
      <w:r w:rsidR="00B55277" w:rsidRPr="00B55277">
        <w:rPr>
          <w:rFonts w:ascii="Times New Roman" w:hAnsi="Times New Roman" w:cs="Times New Roman"/>
          <w:sz w:val="28"/>
          <w:szCs w:val="28"/>
        </w:rPr>
        <w:t xml:space="preserve">: </w:t>
      </w:r>
      <w:r w:rsidR="00B55277">
        <w:rPr>
          <w:rFonts w:ascii="Times New Roman" w:hAnsi="Times New Roman" w:cs="Times New Roman"/>
          <w:sz w:val="28"/>
          <w:szCs w:val="28"/>
        </w:rPr>
        <w:t>сначала генерируется выборка заданного размера и производится округление значений.</w:t>
      </w:r>
    </w:p>
    <w:p w:rsidR="009B5988" w:rsidRPr="009B5988" w:rsidRDefault="009B5988" w:rsidP="009B59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ожно ли использовать критерии, если данные ограничены, подчиняются ли статистики, вычисленные по таким данным предельным законам распределения</w:t>
      </w:r>
      <w:r w:rsidR="00B55277">
        <w:rPr>
          <w:rFonts w:ascii="Times New Roman" w:hAnsi="Times New Roman" w:cs="Times New Roman"/>
          <w:sz w:val="28"/>
          <w:szCs w:val="28"/>
        </w:rPr>
        <w:t xml:space="preserve"> заданных</w:t>
      </w:r>
      <w:r>
        <w:rPr>
          <w:rFonts w:ascii="Times New Roman" w:hAnsi="Times New Roman" w:cs="Times New Roman"/>
          <w:sz w:val="28"/>
          <w:szCs w:val="28"/>
        </w:rPr>
        <w:t xml:space="preserve"> критериев однородности.</w:t>
      </w:r>
    </w:p>
    <w:p w:rsidR="00BF42DF" w:rsidRPr="00BF42DF" w:rsidRDefault="00BF42DF" w:rsidP="00BF42DF"/>
    <w:p w:rsidR="00BF42DF" w:rsidRDefault="00385102" w:rsidP="00BF42DF">
      <w:pPr>
        <w:rPr>
          <w:b/>
        </w:rPr>
      </w:pPr>
      <w:r>
        <w:rPr>
          <w:b/>
        </w:rPr>
        <w:t>АД</w:t>
      </w:r>
    </w:p>
    <w:p w:rsidR="00551E19" w:rsidRPr="00551E19" w:rsidRDefault="00551E19" w:rsidP="00BF42DF">
      <w:pPr>
        <w:rPr>
          <w:b/>
        </w:rPr>
      </w:pPr>
      <w:r>
        <w:rPr>
          <w:b/>
        </w:rPr>
        <w:t xml:space="preserve">* - </w:t>
      </w:r>
      <w:r>
        <w:rPr>
          <w:rFonts w:ascii="Times New Roman" w:hAnsi="Times New Roman" w:cs="Times New Roman"/>
          <w:color w:val="000000" w:themeColor="text1"/>
        </w:rPr>
        <w:t>Среднее число различных значений в выборках</w:t>
      </w: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3319AF">
        <w:tc>
          <w:tcPr>
            <w:tcW w:w="513" w:type="dxa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3319AF" w:rsidRPr="003319AF" w:rsidRDefault="003319AF" w:rsidP="009F4155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551E19" w:rsidRDefault="003319AF" w:rsidP="00551E19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88" type="#_x0000_t75" style="width:8.75pt;height:8.75pt" o:ole="">
                  <v:imagedata r:id="rId139" o:title=""/>
                </v:shape>
                <o:OLEObject Type="Embed" ProgID="Equation.DSMT4" ShapeID="_x0000_i1088" DrawAspect="Content" ObjectID="_1588691974" r:id="rId140"/>
              </w:object>
            </w:r>
            <w:r w:rsidR="00551E19"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3319AF" w:rsidRPr="00551E19" w:rsidRDefault="00551E19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3319AF" w:rsidRPr="00551E19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319AF" w:rsidRPr="003319AF" w:rsidTr="003319AF">
        <w:trPr>
          <w:trHeight w:val="928"/>
        </w:trPr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8865724614873727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971939404837819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.0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9613735405573581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6.0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8431480230841298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12327215961403043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31.5</w:t>
            </w:r>
          </w:p>
        </w:tc>
        <w:tc>
          <w:tcPr>
            <w:tcW w:w="1427" w:type="dxa"/>
          </w:tcPr>
          <w:p w:rsidR="003319AF" w:rsidRPr="00022452" w:rsidRDefault="003319AF" w:rsidP="003319AF">
            <w:r w:rsidRPr="00022452">
              <w:t>0.09601900915710787</w:t>
            </w:r>
          </w:p>
        </w:tc>
        <w:tc>
          <w:tcPr>
            <w:tcW w:w="1549" w:type="dxa"/>
          </w:tcPr>
          <w:p w:rsidR="003319AF" w:rsidRPr="006413C8" w:rsidRDefault="003319AF" w:rsidP="003319AF">
            <w:r w:rsidRPr="006413C8">
              <w:t>33.5</w:t>
            </w:r>
          </w:p>
        </w:tc>
      </w:tr>
      <w:tr w:rsidR="003319AF" w:rsidRPr="003319AF" w:rsidTr="003319AF">
        <w:tc>
          <w:tcPr>
            <w:tcW w:w="513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</w:rPr>
              <w:t>0.022567759200884496</w:t>
            </w:r>
          </w:p>
        </w:tc>
        <w:tc>
          <w:tcPr>
            <w:tcW w:w="567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410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0.026233336804103197</w:t>
            </w:r>
          </w:p>
        </w:tc>
        <w:tc>
          <w:tcPr>
            <w:tcW w:w="709" w:type="dxa"/>
          </w:tcPr>
          <w:p w:rsidR="003319AF" w:rsidRPr="003319AF" w:rsidRDefault="003319AF" w:rsidP="003319AF">
            <w:pPr>
              <w:rPr>
                <w:rFonts w:ascii="Times New Roman" w:hAnsi="Times New Roman" w:cs="Times New Roman"/>
              </w:rPr>
            </w:pPr>
            <w:r w:rsidRPr="003319AF">
              <w:rPr>
                <w:rFonts w:ascii="Times New Roman" w:hAnsi="Times New Roman" w:cs="Times New Roman"/>
              </w:rPr>
              <w:t>55.5</w:t>
            </w:r>
          </w:p>
        </w:tc>
        <w:tc>
          <w:tcPr>
            <w:tcW w:w="1427" w:type="dxa"/>
          </w:tcPr>
          <w:p w:rsidR="003319AF" w:rsidRDefault="003319AF" w:rsidP="003319AF">
            <w:r w:rsidRPr="00022452">
              <w:t>0.01749731042612679</w:t>
            </w:r>
          </w:p>
        </w:tc>
        <w:tc>
          <w:tcPr>
            <w:tcW w:w="1549" w:type="dxa"/>
          </w:tcPr>
          <w:p w:rsidR="003319AF" w:rsidRDefault="003319AF" w:rsidP="003319AF">
            <w:r w:rsidRPr="006413C8">
              <w:t>63.0</w:t>
            </w:r>
          </w:p>
        </w:tc>
      </w:tr>
    </w:tbl>
    <w:p w:rsidR="009F4155" w:rsidRDefault="009F4155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3319AF" w:rsidRPr="003319AF" w:rsidRDefault="00FB77E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3319AF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3319AF" w:rsidRPr="003319AF" w:rsidTr="00C35DF7">
        <w:tc>
          <w:tcPr>
            <w:tcW w:w="513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3319AF" w:rsidRPr="003319AF" w:rsidRDefault="003319AF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51E19" w:rsidRPr="003319AF" w:rsidTr="00C35DF7">
        <w:trPr>
          <w:trHeight w:val="928"/>
        </w:trPr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9513233366841691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6.0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999103894485955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6.0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9999999999999677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7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551E19" w:rsidRPr="00AA2726" w:rsidRDefault="00551E19" w:rsidP="00551E19">
            <w:r w:rsidRPr="00AA2726">
              <w:t>0.09355808370624932</w:t>
            </w:r>
          </w:p>
        </w:tc>
        <w:tc>
          <w:tcPr>
            <w:tcW w:w="567" w:type="dxa"/>
          </w:tcPr>
          <w:p w:rsidR="00551E19" w:rsidRPr="00460889" w:rsidRDefault="00551E19" w:rsidP="00551E19">
            <w:r w:rsidRPr="00460889">
              <w:t>34.5</w:t>
            </w:r>
          </w:p>
        </w:tc>
        <w:tc>
          <w:tcPr>
            <w:tcW w:w="2410" w:type="dxa"/>
          </w:tcPr>
          <w:p w:rsidR="00551E19" w:rsidRPr="00A07EF8" w:rsidRDefault="00551E19" w:rsidP="00551E19">
            <w:r w:rsidRPr="00A07EF8">
              <w:t>0.1368293454822288</w:t>
            </w:r>
          </w:p>
        </w:tc>
        <w:tc>
          <w:tcPr>
            <w:tcW w:w="709" w:type="dxa"/>
          </w:tcPr>
          <w:p w:rsidR="00551E19" w:rsidRPr="00EC45CD" w:rsidRDefault="00551E19" w:rsidP="00551E19">
            <w:r w:rsidRPr="00EC45CD">
              <w:t>41.5</w:t>
            </w:r>
          </w:p>
        </w:tc>
        <w:tc>
          <w:tcPr>
            <w:tcW w:w="1427" w:type="dxa"/>
          </w:tcPr>
          <w:p w:rsidR="00551E19" w:rsidRPr="00F55EBC" w:rsidRDefault="00551E19" w:rsidP="00551E19">
            <w:r w:rsidRPr="00F55EBC">
              <w:t>0.3177606900344735</w:t>
            </w:r>
          </w:p>
        </w:tc>
        <w:tc>
          <w:tcPr>
            <w:tcW w:w="1549" w:type="dxa"/>
          </w:tcPr>
          <w:p w:rsidR="00551E19" w:rsidRPr="00821DBD" w:rsidRDefault="00551E19" w:rsidP="00551E19">
            <w:r w:rsidRPr="00821DBD">
              <w:t>50.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551E19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551E19" w:rsidRDefault="00551E19" w:rsidP="00551E19">
            <w:r w:rsidRPr="00AA2726">
              <w:t>0.017520768482571808</w:t>
            </w:r>
          </w:p>
        </w:tc>
        <w:tc>
          <w:tcPr>
            <w:tcW w:w="567" w:type="dxa"/>
          </w:tcPr>
          <w:p w:rsidR="00551E19" w:rsidRDefault="00551E19" w:rsidP="00551E19">
            <w:r w:rsidRPr="00460889">
              <w:t>71.0</w:t>
            </w:r>
          </w:p>
        </w:tc>
        <w:tc>
          <w:tcPr>
            <w:tcW w:w="2410" w:type="dxa"/>
          </w:tcPr>
          <w:p w:rsidR="00551E19" w:rsidRDefault="00551E19" w:rsidP="00551E19">
            <w:r w:rsidRPr="00A07EF8">
              <w:t>0.014034539937959112</w:t>
            </w:r>
          </w:p>
        </w:tc>
        <w:tc>
          <w:tcPr>
            <w:tcW w:w="709" w:type="dxa"/>
          </w:tcPr>
          <w:p w:rsidR="00551E19" w:rsidRDefault="00551E19" w:rsidP="00551E19">
            <w:r w:rsidRPr="00EC45CD">
              <w:t>135.5</w:t>
            </w:r>
          </w:p>
        </w:tc>
        <w:tc>
          <w:tcPr>
            <w:tcW w:w="1427" w:type="dxa"/>
          </w:tcPr>
          <w:p w:rsidR="00551E19" w:rsidRDefault="00551E19" w:rsidP="00551E19">
            <w:r w:rsidRPr="00F55EBC">
              <w:t>0.016657660678184527</w:t>
            </w:r>
          </w:p>
        </w:tc>
        <w:tc>
          <w:tcPr>
            <w:tcW w:w="1549" w:type="dxa"/>
          </w:tcPr>
          <w:p w:rsidR="00551E19" w:rsidRDefault="00551E19" w:rsidP="00551E19">
            <w:r w:rsidRPr="00821DBD">
              <w:t>241.0</w:t>
            </w:r>
          </w:p>
        </w:tc>
      </w:tr>
    </w:tbl>
    <w:p w:rsidR="00385102" w:rsidRDefault="00385102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3119" w:type="dxa"/>
            <w:gridSpan w:val="2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753FDD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753FDD" w:rsidRPr="003319AF" w:rsidRDefault="00DC5EE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</w:tr>
      <w:tr w:rsidR="00753FDD" w:rsidRPr="003319AF" w:rsidTr="002B369D">
        <w:tc>
          <w:tcPr>
            <w:tcW w:w="513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753FDD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C5EE8" w:rsidRPr="003319AF" w:rsidTr="002B369D">
        <w:trPr>
          <w:trHeight w:val="928"/>
        </w:trPr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1.0000000010906982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7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49783007492.5392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8.0</w:t>
            </w:r>
          </w:p>
        </w:tc>
        <w:tc>
          <w:tcPr>
            <w:tcW w:w="1427" w:type="dxa"/>
          </w:tcPr>
          <w:p w:rsidR="00DC5EE8" w:rsidRPr="00DE318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7.325497982177374e+2</w:t>
            </w:r>
            <w:r w:rsidR="00DE3188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DC5EE8" w:rsidRPr="000C70E5" w:rsidRDefault="00DC5EE8" w:rsidP="00DC5EE8">
            <w:r w:rsidRPr="000C70E5">
              <w:t>0.5580592698629411</w:t>
            </w:r>
          </w:p>
        </w:tc>
        <w:tc>
          <w:tcPr>
            <w:tcW w:w="567" w:type="dxa"/>
          </w:tcPr>
          <w:p w:rsidR="00DC5EE8" w:rsidRPr="004E2020" w:rsidRDefault="00DC5EE8" w:rsidP="00DC5EE8">
            <w:r w:rsidRPr="004E2020">
              <w:t>59.0</w:t>
            </w:r>
          </w:p>
        </w:tc>
        <w:tc>
          <w:tcPr>
            <w:tcW w:w="2410" w:type="dxa"/>
          </w:tcPr>
          <w:p w:rsidR="00DC5EE8" w:rsidRPr="003345BD" w:rsidRDefault="00DC5EE8" w:rsidP="00DC5EE8">
            <w:r w:rsidRPr="003345BD">
              <w:t>0.7813174951763587</w:t>
            </w:r>
          </w:p>
        </w:tc>
        <w:tc>
          <w:tcPr>
            <w:tcW w:w="709" w:type="dxa"/>
          </w:tcPr>
          <w:p w:rsidR="00DC5EE8" w:rsidRPr="00002B1E" w:rsidRDefault="00DC5EE8" w:rsidP="00DC5EE8">
            <w:r w:rsidRPr="00002B1E">
              <w:t>64.5</w:t>
            </w:r>
          </w:p>
        </w:tc>
        <w:tc>
          <w:tcPr>
            <w:tcW w:w="1427" w:type="dxa"/>
          </w:tcPr>
          <w:p w:rsidR="00DC5EE8" w:rsidRPr="005833F4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9406704541308208 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6.5 </w:t>
            </w:r>
          </w:p>
        </w:tc>
      </w:tr>
      <w:tr w:rsidR="00DC5EE8" w:rsidRPr="003319AF" w:rsidTr="002B369D">
        <w:tc>
          <w:tcPr>
            <w:tcW w:w="513" w:type="dxa"/>
          </w:tcPr>
          <w:p w:rsidR="00DC5EE8" w:rsidRPr="003319AF" w:rsidRDefault="00DC5EE8" w:rsidP="00DC5EE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C5EE8" w:rsidRDefault="00DC5EE8" w:rsidP="00DC5EE8">
            <w:r w:rsidRPr="000C70E5">
              <w:t>0.02413591555767497</w:t>
            </w:r>
          </w:p>
        </w:tc>
        <w:tc>
          <w:tcPr>
            <w:tcW w:w="567" w:type="dxa"/>
          </w:tcPr>
          <w:p w:rsidR="00DC5EE8" w:rsidRDefault="00DC5EE8" w:rsidP="00DC5EE8">
            <w:r w:rsidRPr="004E2020">
              <w:t>377.0</w:t>
            </w:r>
          </w:p>
        </w:tc>
        <w:tc>
          <w:tcPr>
            <w:tcW w:w="2410" w:type="dxa"/>
          </w:tcPr>
          <w:p w:rsidR="00DC5EE8" w:rsidRDefault="00DC5EE8" w:rsidP="00DC5EE8">
            <w:r w:rsidRPr="003345BD">
              <w:t>0.026778729840812754</w:t>
            </w:r>
          </w:p>
        </w:tc>
        <w:tc>
          <w:tcPr>
            <w:tcW w:w="709" w:type="dxa"/>
          </w:tcPr>
          <w:p w:rsidR="00DC5EE8" w:rsidRDefault="00DC5EE8" w:rsidP="00DC5EE8">
            <w:r w:rsidRPr="00002B1E">
              <w:t>442.0</w:t>
            </w:r>
          </w:p>
        </w:tc>
        <w:tc>
          <w:tcPr>
            <w:tcW w:w="1427" w:type="dxa"/>
          </w:tcPr>
          <w:p w:rsidR="00DC5EE8" w:rsidRDefault="00DC5EE8" w:rsidP="00DC5EE8">
            <w:r w:rsidRPr="005833F4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 xml:space="preserve"> 0.041710861946732514</w:t>
            </w:r>
          </w:p>
        </w:tc>
        <w:tc>
          <w:tcPr>
            <w:tcW w:w="1549" w:type="dxa"/>
          </w:tcPr>
          <w:p w:rsidR="00DC5EE8" w:rsidRDefault="00DC5EE8" w:rsidP="00DC5EE8">
            <w:r w:rsidRPr="00EB2756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0 </w:t>
            </w:r>
          </w:p>
        </w:tc>
      </w:tr>
    </w:tbl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0, m: 5000 </w:t>
            </w:r>
          </w:p>
        </w:tc>
        <w:tc>
          <w:tcPr>
            <w:tcW w:w="3119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DE3188" w:rsidRPr="003319AF" w:rsidTr="00AA4B87">
        <w:trPr>
          <w:trHeight w:val="928"/>
        </w:trPr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1.6864794476131036e+86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9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1</w:t>
            </w:r>
          </w:p>
        </w:tc>
        <w:tc>
          <w:tcPr>
            <w:tcW w:w="2572" w:type="dxa"/>
          </w:tcPr>
          <w:p w:rsidR="00DE3188" w:rsidRPr="000C70E5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84727668727141 </w:t>
            </w:r>
          </w:p>
        </w:tc>
        <w:tc>
          <w:tcPr>
            <w:tcW w:w="567" w:type="dxa"/>
          </w:tcPr>
          <w:p w:rsidR="00DE3188" w:rsidRPr="004E2020" w:rsidRDefault="00DE3188" w:rsidP="00AA4B87">
            <w:r>
              <w:t>72.5</w:t>
            </w:r>
          </w:p>
        </w:tc>
        <w:tc>
          <w:tcPr>
            <w:tcW w:w="2410" w:type="dxa"/>
          </w:tcPr>
          <w:p w:rsidR="00DE3188" w:rsidRPr="003345BD" w:rsidRDefault="00DE3188" w:rsidP="00AA4B87"/>
        </w:tc>
        <w:tc>
          <w:tcPr>
            <w:tcW w:w="709" w:type="dxa"/>
          </w:tcPr>
          <w:p w:rsidR="00DE3188" w:rsidRPr="00002B1E" w:rsidRDefault="00DE3188" w:rsidP="00AA4B87"/>
        </w:tc>
        <w:tc>
          <w:tcPr>
            <w:tcW w:w="1427" w:type="dxa"/>
          </w:tcPr>
          <w:p w:rsidR="00DE3188" w:rsidRPr="005833F4" w:rsidRDefault="00DE3188" w:rsidP="00AA4B87"/>
        </w:tc>
        <w:tc>
          <w:tcPr>
            <w:tcW w:w="1549" w:type="dxa"/>
          </w:tcPr>
          <w:p w:rsidR="00DE3188" w:rsidRDefault="00DE3188" w:rsidP="00AA4B87"/>
        </w:tc>
      </w:tr>
      <w:tr w:rsidR="00DE3188" w:rsidRPr="003319AF" w:rsidTr="00AA4B87">
        <w:tc>
          <w:tcPr>
            <w:tcW w:w="513" w:type="dxa"/>
          </w:tcPr>
          <w:p w:rsidR="00DE3188" w:rsidRPr="003319AF" w:rsidRDefault="00DE31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DE3188" w:rsidRDefault="00DE3188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8155058951357014</w:t>
            </w:r>
          </w:p>
        </w:tc>
        <w:tc>
          <w:tcPr>
            <w:tcW w:w="567" w:type="dxa"/>
          </w:tcPr>
          <w:p w:rsidR="00DE3188" w:rsidRDefault="00DE3188" w:rsidP="00AA4B87">
            <w:r>
              <w:t>576.5</w:t>
            </w:r>
          </w:p>
        </w:tc>
        <w:tc>
          <w:tcPr>
            <w:tcW w:w="2410" w:type="dxa"/>
          </w:tcPr>
          <w:p w:rsidR="00DE3188" w:rsidRDefault="00DE3188" w:rsidP="00AA4B87"/>
        </w:tc>
        <w:tc>
          <w:tcPr>
            <w:tcW w:w="709" w:type="dxa"/>
          </w:tcPr>
          <w:p w:rsidR="00DE3188" w:rsidRDefault="00DE3188" w:rsidP="00AA4B87"/>
        </w:tc>
        <w:tc>
          <w:tcPr>
            <w:tcW w:w="1427" w:type="dxa"/>
          </w:tcPr>
          <w:p w:rsidR="00DE3188" w:rsidRDefault="00DE3188" w:rsidP="00AA4B87"/>
        </w:tc>
        <w:tc>
          <w:tcPr>
            <w:tcW w:w="1549" w:type="dxa"/>
          </w:tcPr>
          <w:p w:rsidR="00DE3188" w:rsidRDefault="00DE3188" w:rsidP="00AA4B87"/>
        </w:tc>
      </w:tr>
    </w:tbl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DE3188" w:rsidRDefault="00DE31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8B7988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8B7988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AA4B87">
        <w:trPr>
          <w:trHeight w:val="928"/>
        </w:trPr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0C70E5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99912 </w:t>
            </w:r>
          </w:p>
        </w:tc>
        <w:tc>
          <w:tcPr>
            <w:tcW w:w="567" w:type="dxa"/>
          </w:tcPr>
          <w:p w:rsidR="008B7988" w:rsidRPr="004E2020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7.5 </w:t>
            </w:r>
          </w:p>
        </w:tc>
        <w:tc>
          <w:tcPr>
            <w:tcW w:w="2410" w:type="dxa"/>
          </w:tcPr>
          <w:p w:rsidR="008B7988" w:rsidRPr="003345BD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9999999999931858 </w:t>
            </w:r>
          </w:p>
        </w:tc>
        <w:tc>
          <w:tcPr>
            <w:tcW w:w="709" w:type="dxa"/>
          </w:tcPr>
          <w:p w:rsidR="008B7988" w:rsidRPr="00002B1E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1427" w:type="dxa"/>
          </w:tcPr>
          <w:p w:rsidR="008B7988" w:rsidRPr="005833F4" w:rsidRDefault="008B7988" w:rsidP="00AA4B87"/>
        </w:tc>
        <w:tc>
          <w:tcPr>
            <w:tcW w:w="1549" w:type="dxa"/>
          </w:tcPr>
          <w:p w:rsidR="008B7988" w:rsidRDefault="008B7988" w:rsidP="00AA4B87"/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0C70E5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45527807797431663</w:t>
            </w:r>
          </w:p>
        </w:tc>
        <w:tc>
          <w:tcPr>
            <w:tcW w:w="567" w:type="dxa"/>
          </w:tcPr>
          <w:p w:rsidR="008B7988" w:rsidRPr="004E2020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0.5</w:t>
            </w:r>
          </w:p>
        </w:tc>
        <w:tc>
          <w:tcPr>
            <w:tcW w:w="2410" w:type="dxa"/>
          </w:tcPr>
          <w:p w:rsidR="008B7988" w:rsidRPr="003345BD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3901980362227492 </w:t>
            </w:r>
          </w:p>
        </w:tc>
        <w:tc>
          <w:tcPr>
            <w:tcW w:w="709" w:type="dxa"/>
          </w:tcPr>
          <w:p w:rsidR="008B7988" w:rsidRPr="00002B1E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3.5</w:t>
            </w:r>
          </w:p>
        </w:tc>
        <w:tc>
          <w:tcPr>
            <w:tcW w:w="1427" w:type="dxa"/>
          </w:tcPr>
          <w:p w:rsidR="008B7988" w:rsidRPr="005833F4" w:rsidRDefault="008B7988" w:rsidP="00AA4B87"/>
        </w:tc>
        <w:tc>
          <w:tcPr>
            <w:tcW w:w="1549" w:type="dxa"/>
          </w:tcPr>
          <w:p w:rsidR="008B7988" w:rsidRDefault="008B7988" w:rsidP="00AA4B87"/>
        </w:tc>
      </w:tr>
      <w:tr w:rsidR="008B7988" w:rsidRPr="003319AF" w:rsidTr="00AA4B87">
        <w:tc>
          <w:tcPr>
            <w:tcW w:w="513" w:type="dxa"/>
          </w:tcPr>
          <w:p w:rsidR="008B7988" w:rsidRPr="003319AF" w:rsidRDefault="008B7988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9735145378913068 </w:t>
            </w:r>
          </w:p>
        </w:tc>
        <w:tc>
          <w:tcPr>
            <w:tcW w:w="567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22.0 </w:t>
            </w:r>
          </w:p>
        </w:tc>
        <w:tc>
          <w:tcPr>
            <w:tcW w:w="2410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2344253974853281 </w:t>
            </w:r>
          </w:p>
        </w:tc>
        <w:tc>
          <w:tcPr>
            <w:tcW w:w="709" w:type="dxa"/>
          </w:tcPr>
          <w:p w:rsidR="008B7988" w:rsidRDefault="005919CF" w:rsidP="00AA4B87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465.0</w:t>
            </w:r>
          </w:p>
        </w:tc>
        <w:tc>
          <w:tcPr>
            <w:tcW w:w="1427" w:type="dxa"/>
          </w:tcPr>
          <w:p w:rsidR="008B7988" w:rsidRDefault="008B7988" w:rsidP="00AA4B87"/>
        </w:tc>
        <w:tc>
          <w:tcPr>
            <w:tcW w:w="1549" w:type="dxa"/>
          </w:tcPr>
          <w:p w:rsidR="008B7988" w:rsidRDefault="008B7988" w:rsidP="00AA4B87"/>
        </w:tc>
      </w:tr>
    </w:tbl>
    <w:p w:rsidR="008B7988" w:rsidRDefault="008B7988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146BC3" w:rsidRPr="00146BC3" w:rsidRDefault="00146BC3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46BC3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Для графиков важно подписать оси</w:t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120130" cy="3261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1E51" w:rsidRDefault="008A1E51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120130" cy="32619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26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1E19" w:rsidRDefault="00551E1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53FDD" w:rsidRDefault="00753FDD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51E19" w:rsidRP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м-Роз</w:t>
      </w:r>
      <w:proofErr w:type="spellEnd"/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551E19" w:rsidRPr="003319AF" w:rsidTr="00C35DF7">
        <w:tc>
          <w:tcPr>
            <w:tcW w:w="513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89" type="#_x0000_t75" style="width:8.75pt;height:8.75pt" o:ole="">
                  <v:imagedata r:id="rId139" o:title=""/>
                </v:shape>
                <o:OLEObject Type="Embed" ProgID="Equation.DSMT4" ShapeID="_x0000_i1089" DrawAspect="Content" ObjectID="_1588691975" r:id="rId143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551E19" w:rsidRPr="00551E19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51E19" w:rsidRPr="003319AF" w:rsidRDefault="00551E19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1F4B0B" w:rsidRPr="003319AF" w:rsidTr="00C35DF7">
        <w:trPr>
          <w:trHeight w:val="928"/>
        </w:trPr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2233477694432367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6.0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11695639111559329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6.0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13034441570224864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5.5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1F4B0B" w:rsidRPr="00660FB7" w:rsidRDefault="001F4B0B" w:rsidP="001F4B0B">
            <w:r w:rsidRPr="00660FB7">
              <w:t>0.02697723285461584</w:t>
            </w:r>
          </w:p>
        </w:tc>
        <w:tc>
          <w:tcPr>
            <w:tcW w:w="567" w:type="dxa"/>
          </w:tcPr>
          <w:p w:rsidR="001F4B0B" w:rsidRPr="0080414B" w:rsidRDefault="001F4B0B" w:rsidP="001F4B0B">
            <w:r w:rsidRPr="0080414B">
              <w:t>27.5</w:t>
            </w:r>
          </w:p>
        </w:tc>
        <w:tc>
          <w:tcPr>
            <w:tcW w:w="2410" w:type="dxa"/>
          </w:tcPr>
          <w:p w:rsidR="001F4B0B" w:rsidRPr="00DF7374" w:rsidRDefault="001F4B0B" w:rsidP="001F4B0B">
            <w:r w:rsidRPr="00DF7374">
              <w:t>0.0173855133189037</w:t>
            </w:r>
          </w:p>
        </w:tc>
        <w:tc>
          <w:tcPr>
            <w:tcW w:w="709" w:type="dxa"/>
          </w:tcPr>
          <w:p w:rsidR="001F4B0B" w:rsidRPr="00387379" w:rsidRDefault="001F4B0B" w:rsidP="001F4B0B">
            <w:r w:rsidRPr="00387379">
              <w:t>30.5</w:t>
            </w:r>
          </w:p>
        </w:tc>
        <w:tc>
          <w:tcPr>
            <w:tcW w:w="1427" w:type="dxa"/>
          </w:tcPr>
          <w:p w:rsidR="001F4B0B" w:rsidRPr="00530E7A" w:rsidRDefault="001F4B0B" w:rsidP="001F4B0B">
            <w:r w:rsidRPr="00530E7A">
              <w:t>0.015110378505309996</w:t>
            </w:r>
          </w:p>
        </w:tc>
        <w:tc>
          <w:tcPr>
            <w:tcW w:w="1549" w:type="dxa"/>
          </w:tcPr>
          <w:p w:rsidR="001F4B0B" w:rsidRPr="00E02FC3" w:rsidRDefault="001F4B0B" w:rsidP="001F4B0B">
            <w:r w:rsidRPr="00E02FC3">
              <w:t>33.0</w:t>
            </w:r>
          </w:p>
        </w:tc>
      </w:tr>
      <w:tr w:rsidR="001F4B0B" w:rsidRPr="003319AF" w:rsidTr="00C35DF7">
        <w:tc>
          <w:tcPr>
            <w:tcW w:w="513" w:type="dxa"/>
          </w:tcPr>
          <w:p w:rsidR="001F4B0B" w:rsidRPr="003319AF" w:rsidRDefault="001F4B0B" w:rsidP="001F4B0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1F4B0B" w:rsidRDefault="001F4B0B" w:rsidP="001F4B0B">
            <w:r w:rsidRPr="00660FB7">
              <w:t>0.021285450329402766</w:t>
            </w:r>
          </w:p>
        </w:tc>
        <w:tc>
          <w:tcPr>
            <w:tcW w:w="567" w:type="dxa"/>
          </w:tcPr>
          <w:p w:rsidR="001F4B0B" w:rsidRDefault="001F4B0B" w:rsidP="001F4B0B">
            <w:r w:rsidRPr="0080414B">
              <w:t>47.5</w:t>
            </w:r>
          </w:p>
        </w:tc>
        <w:tc>
          <w:tcPr>
            <w:tcW w:w="2410" w:type="dxa"/>
          </w:tcPr>
          <w:p w:rsidR="001F4B0B" w:rsidRDefault="001F4B0B" w:rsidP="001F4B0B">
            <w:r w:rsidRPr="00DF7374">
              <w:t>0.01861528625271719</w:t>
            </w:r>
          </w:p>
        </w:tc>
        <w:tc>
          <w:tcPr>
            <w:tcW w:w="709" w:type="dxa"/>
          </w:tcPr>
          <w:p w:rsidR="001F4B0B" w:rsidRDefault="001F4B0B" w:rsidP="001F4B0B">
            <w:r w:rsidRPr="00387379">
              <w:t>55.5</w:t>
            </w:r>
          </w:p>
        </w:tc>
        <w:tc>
          <w:tcPr>
            <w:tcW w:w="1427" w:type="dxa"/>
          </w:tcPr>
          <w:p w:rsidR="001F4B0B" w:rsidRDefault="001F4B0B" w:rsidP="001F4B0B">
            <w:r w:rsidRPr="00530E7A">
              <w:t>0.014258353406632063</w:t>
            </w:r>
          </w:p>
        </w:tc>
        <w:tc>
          <w:tcPr>
            <w:tcW w:w="1549" w:type="dxa"/>
          </w:tcPr>
          <w:p w:rsidR="001F4B0B" w:rsidRDefault="001F4B0B" w:rsidP="001F4B0B">
            <w:r w:rsidRPr="00E02FC3">
              <w:t>63.0</w:t>
            </w:r>
          </w:p>
        </w:tc>
      </w:tr>
    </w:tbl>
    <w:p w:rsidR="00551E19" w:rsidRDefault="00551E19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C35DF7" w:rsidRPr="003319AF" w:rsidTr="00C35DF7">
        <w:tc>
          <w:tcPr>
            <w:tcW w:w="513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C35DF7" w:rsidRPr="003319AF" w:rsidRDefault="00C35DF7" w:rsidP="00C35DF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C35DF7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5475105174962243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6.0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5587545268341145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6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11536710664079695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7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AF1DFE" w:rsidRDefault="00B03334" w:rsidP="00B03334">
            <w:r w:rsidRPr="00AF1DFE">
              <w:t>0.0312338093564187</w:t>
            </w:r>
          </w:p>
        </w:tc>
        <w:tc>
          <w:tcPr>
            <w:tcW w:w="567" w:type="dxa"/>
          </w:tcPr>
          <w:p w:rsidR="00B03334" w:rsidRPr="00EE295E" w:rsidRDefault="00B03334" w:rsidP="00B03334">
            <w:r w:rsidRPr="00EE295E">
              <w:t>34.5</w:t>
            </w:r>
          </w:p>
        </w:tc>
        <w:tc>
          <w:tcPr>
            <w:tcW w:w="2410" w:type="dxa"/>
          </w:tcPr>
          <w:p w:rsidR="00B03334" w:rsidRPr="00F44C6D" w:rsidRDefault="00B03334" w:rsidP="00B03334">
            <w:r w:rsidRPr="00F44C6D">
              <w:t>0.02186134582883903</w:t>
            </w:r>
          </w:p>
        </w:tc>
        <w:tc>
          <w:tcPr>
            <w:tcW w:w="709" w:type="dxa"/>
          </w:tcPr>
          <w:p w:rsidR="00B03334" w:rsidRPr="00CE2F09" w:rsidRDefault="00B03334" w:rsidP="00B03334">
            <w:r w:rsidRPr="00CE2F09">
              <w:t>43.5</w:t>
            </w:r>
          </w:p>
        </w:tc>
        <w:tc>
          <w:tcPr>
            <w:tcW w:w="1427" w:type="dxa"/>
          </w:tcPr>
          <w:p w:rsidR="00B03334" w:rsidRPr="00C913D6" w:rsidRDefault="00B03334" w:rsidP="00B03334">
            <w:r w:rsidRPr="00C913D6">
              <w:t>0.006769699360278936</w:t>
            </w:r>
          </w:p>
        </w:tc>
        <w:tc>
          <w:tcPr>
            <w:tcW w:w="1549" w:type="dxa"/>
          </w:tcPr>
          <w:p w:rsidR="00B03334" w:rsidRPr="00561040" w:rsidRDefault="00B03334" w:rsidP="00B03334">
            <w:r w:rsidRPr="00561040">
              <w:t>49.0</w:t>
            </w:r>
          </w:p>
        </w:tc>
      </w:tr>
      <w:tr w:rsidR="00B03334" w:rsidRPr="003319AF" w:rsidTr="00C35DF7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AF1DFE">
              <w:t>0.01397052387315445</w:t>
            </w:r>
          </w:p>
        </w:tc>
        <w:tc>
          <w:tcPr>
            <w:tcW w:w="567" w:type="dxa"/>
          </w:tcPr>
          <w:p w:rsidR="00B03334" w:rsidRDefault="00B03334" w:rsidP="00B03334">
            <w:r w:rsidRPr="00EE295E">
              <w:t>71.5</w:t>
            </w:r>
          </w:p>
        </w:tc>
        <w:tc>
          <w:tcPr>
            <w:tcW w:w="2410" w:type="dxa"/>
          </w:tcPr>
          <w:p w:rsidR="00B03334" w:rsidRDefault="00B03334" w:rsidP="00B03334">
            <w:r w:rsidRPr="00F44C6D">
              <w:t>0.010353448928988152</w:t>
            </w:r>
          </w:p>
        </w:tc>
        <w:tc>
          <w:tcPr>
            <w:tcW w:w="709" w:type="dxa"/>
          </w:tcPr>
          <w:p w:rsidR="00B03334" w:rsidRDefault="00B03334" w:rsidP="00B03334">
            <w:r w:rsidRPr="00CE2F09">
              <w:t>139.0</w:t>
            </w:r>
          </w:p>
        </w:tc>
        <w:tc>
          <w:tcPr>
            <w:tcW w:w="1427" w:type="dxa"/>
          </w:tcPr>
          <w:p w:rsidR="00B03334" w:rsidRDefault="00B03334" w:rsidP="00B03334">
            <w:r w:rsidRPr="00C913D6">
              <w:t>0.006126600306398777</w:t>
            </w:r>
          </w:p>
        </w:tc>
        <w:tc>
          <w:tcPr>
            <w:tcW w:w="1549" w:type="dxa"/>
          </w:tcPr>
          <w:p w:rsidR="00B03334" w:rsidRDefault="00B03334" w:rsidP="00B03334">
            <w:r w:rsidRPr="00561040">
              <w:t>243.5</w:t>
            </w:r>
          </w:p>
        </w:tc>
      </w:tr>
    </w:tbl>
    <w:p w:rsidR="00C35DF7" w:rsidRDefault="00C35DF7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0, m: 500</w:t>
            </w:r>
          </w:p>
        </w:tc>
        <w:tc>
          <w:tcPr>
            <w:tcW w:w="3119" w:type="dxa"/>
            <w:gridSpan w:val="2"/>
          </w:tcPr>
          <w:p w:rsidR="002B369D" w:rsidRPr="003319AF" w:rsidRDefault="00504F65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504F65">
              <w:rPr>
                <w:rFonts w:ascii="Times New Roman" w:hAnsi="Times New Roman" w:cs="Times New Roman"/>
                <w:color w:val="000000" w:themeColor="text1"/>
                <w:lang w:val="en-US"/>
              </w:rPr>
              <w:t>n: 1000, m: 1000</w:t>
            </w:r>
          </w:p>
        </w:tc>
        <w:tc>
          <w:tcPr>
            <w:tcW w:w="2976" w:type="dxa"/>
            <w:gridSpan w:val="2"/>
          </w:tcPr>
          <w:p w:rsidR="002B369D" w:rsidRPr="003319AF" w:rsidRDefault="008B7988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2000, m: 2000</w:t>
            </w:r>
          </w:p>
        </w:tc>
      </w:tr>
      <w:tr w:rsidR="002B369D" w:rsidRPr="003319AF" w:rsidTr="002B369D">
        <w:tc>
          <w:tcPr>
            <w:tcW w:w="513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2B369D" w:rsidRPr="00683DD5" w:rsidRDefault="002B369D" w:rsidP="002B369D"/>
        </w:tc>
        <w:tc>
          <w:tcPr>
            <w:tcW w:w="2410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2B369D" w:rsidRPr="003319AF" w:rsidRDefault="002B369D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7988" w:rsidRPr="003319AF" w:rsidTr="002B369D">
        <w:trPr>
          <w:trHeight w:val="928"/>
        </w:trPr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11339391175792744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7.0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11519912345224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8.0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11978353880223283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9.0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8B7988" w:rsidRPr="0041477A" w:rsidRDefault="008B7988" w:rsidP="008B7988">
            <w:r w:rsidRPr="0041477A">
              <w:t>0.006149829639210902</w:t>
            </w:r>
          </w:p>
        </w:tc>
        <w:tc>
          <w:tcPr>
            <w:tcW w:w="567" w:type="dxa"/>
          </w:tcPr>
          <w:p w:rsidR="008B7988" w:rsidRPr="00683DD5" w:rsidRDefault="008B7988" w:rsidP="008B7988">
            <w:r w:rsidRPr="00683DD5">
              <w:t>56.5</w:t>
            </w:r>
          </w:p>
        </w:tc>
        <w:tc>
          <w:tcPr>
            <w:tcW w:w="2410" w:type="dxa"/>
          </w:tcPr>
          <w:p w:rsidR="008B7988" w:rsidRPr="00494762" w:rsidRDefault="008B7988" w:rsidP="008B7988">
            <w:r w:rsidRPr="00494762">
              <w:t>0.005304291721869081</w:t>
            </w:r>
          </w:p>
        </w:tc>
        <w:tc>
          <w:tcPr>
            <w:tcW w:w="709" w:type="dxa"/>
          </w:tcPr>
          <w:p w:rsidR="008B7988" w:rsidRPr="00924818" w:rsidRDefault="008B7988" w:rsidP="008B7988">
            <w:r w:rsidRPr="00924818">
              <w:t>62.5</w:t>
            </w:r>
          </w:p>
        </w:tc>
        <w:tc>
          <w:tcPr>
            <w:tcW w:w="1427" w:type="dxa"/>
          </w:tcPr>
          <w:p w:rsidR="008B7988" w:rsidRPr="00C913D6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10790795109519302</w:t>
            </w:r>
          </w:p>
        </w:tc>
        <w:tc>
          <w:tcPr>
            <w:tcW w:w="1549" w:type="dxa"/>
          </w:tcPr>
          <w:p w:rsidR="008B7988" w:rsidRDefault="008B7988" w:rsidP="008B7988"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67.5 </w:t>
            </w:r>
            <w:r w:rsidRPr="00954229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</w:p>
        </w:tc>
      </w:tr>
      <w:tr w:rsidR="008B7988" w:rsidRPr="003319AF" w:rsidTr="002B369D">
        <w:tc>
          <w:tcPr>
            <w:tcW w:w="513" w:type="dxa"/>
          </w:tcPr>
          <w:p w:rsidR="008B7988" w:rsidRPr="003319AF" w:rsidRDefault="008B7988" w:rsidP="008B79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8B7988" w:rsidRDefault="008B7988" w:rsidP="008B7988">
            <w:r w:rsidRPr="0041477A">
              <w:t>0.0034988541215064117</w:t>
            </w:r>
          </w:p>
        </w:tc>
        <w:tc>
          <w:tcPr>
            <w:tcW w:w="567" w:type="dxa"/>
          </w:tcPr>
          <w:p w:rsidR="008B7988" w:rsidRDefault="008B7988" w:rsidP="008B7988">
            <w:r w:rsidRPr="00683DD5">
              <w:t>369.5</w:t>
            </w:r>
          </w:p>
        </w:tc>
        <w:tc>
          <w:tcPr>
            <w:tcW w:w="2410" w:type="dxa"/>
          </w:tcPr>
          <w:p w:rsidR="008B7988" w:rsidRDefault="008B7988" w:rsidP="008B7988">
            <w:r w:rsidRPr="00494762">
              <w:t>0.005246511650933039</w:t>
            </w:r>
          </w:p>
        </w:tc>
        <w:tc>
          <w:tcPr>
            <w:tcW w:w="709" w:type="dxa"/>
          </w:tcPr>
          <w:p w:rsidR="008B7988" w:rsidRDefault="008B7988" w:rsidP="008B7988">
            <w:r w:rsidRPr="00924818">
              <w:t>448.5</w:t>
            </w:r>
          </w:p>
        </w:tc>
        <w:tc>
          <w:tcPr>
            <w:tcW w:w="1427" w:type="dxa"/>
          </w:tcPr>
          <w:p w:rsidR="008B7988" w:rsidRDefault="008B7988" w:rsidP="008B7988"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.008234065731409945</w:t>
            </w:r>
          </w:p>
        </w:tc>
        <w:tc>
          <w:tcPr>
            <w:tcW w:w="1549" w:type="dxa"/>
          </w:tcPr>
          <w:p w:rsidR="008B7988" w:rsidRPr="008B7988" w:rsidRDefault="008B7988" w:rsidP="008B7988">
            <w:pPr>
              <w:rPr>
                <w:lang w:val="en-US"/>
              </w:rPr>
            </w:pPr>
            <w:r w:rsidRPr="00954229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510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2B369D">
              <w:rPr>
                <w:rFonts w:ascii="Times New Roman" w:hAnsi="Times New Roman" w:cs="Times New Roman"/>
                <w:color w:val="000000" w:themeColor="text1"/>
              </w:rPr>
              <w:t>n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, m: 50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B369D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3119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976" w:type="dxa"/>
            <w:gridSpan w:val="2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A2D90" w:rsidRPr="003319AF" w:rsidTr="00AA4B87">
        <w:trPr>
          <w:trHeight w:val="928"/>
        </w:trPr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FA2D90" w:rsidRPr="0041477A" w:rsidRDefault="00FA2D90" w:rsidP="00AA4B87"/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FA2D90" w:rsidRPr="0041477A" w:rsidRDefault="00FA2D90" w:rsidP="00AA4B87"/>
        </w:tc>
        <w:tc>
          <w:tcPr>
            <w:tcW w:w="567" w:type="dxa"/>
          </w:tcPr>
          <w:p w:rsidR="00FA2D90" w:rsidRPr="00683DD5" w:rsidRDefault="00FA2D90" w:rsidP="00AA4B87"/>
        </w:tc>
        <w:tc>
          <w:tcPr>
            <w:tcW w:w="2410" w:type="dxa"/>
          </w:tcPr>
          <w:p w:rsidR="00FA2D90" w:rsidRPr="00494762" w:rsidRDefault="00FA2D90" w:rsidP="00AA4B87"/>
        </w:tc>
        <w:tc>
          <w:tcPr>
            <w:tcW w:w="709" w:type="dxa"/>
          </w:tcPr>
          <w:p w:rsidR="00FA2D90" w:rsidRPr="00924818" w:rsidRDefault="00FA2D90" w:rsidP="00AA4B87"/>
        </w:tc>
        <w:tc>
          <w:tcPr>
            <w:tcW w:w="1427" w:type="dxa"/>
          </w:tcPr>
          <w:p w:rsidR="00FA2D90" w:rsidRPr="00C913D6" w:rsidRDefault="00FA2D90" w:rsidP="00AA4B87"/>
        </w:tc>
        <w:tc>
          <w:tcPr>
            <w:tcW w:w="1549" w:type="dxa"/>
          </w:tcPr>
          <w:p w:rsidR="00FA2D90" w:rsidRDefault="00FA2D90" w:rsidP="00AA4B87"/>
        </w:tc>
      </w:tr>
      <w:tr w:rsidR="00FA2D90" w:rsidRPr="003319AF" w:rsidTr="00AA4B87">
        <w:tc>
          <w:tcPr>
            <w:tcW w:w="513" w:type="dxa"/>
          </w:tcPr>
          <w:p w:rsidR="00FA2D90" w:rsidRPr="003319AF" w:rsidRDefault="00FA2D90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FA2D90" w:rsidRDefault="00FA2D90" w:rsidP="00AA4B87"/>
        </w:tc>
        <w:tc>
          <w:tcPr>
            <w:tcW w:w="567" w:type="dxa"/>
          </w:tcPr>
          <w:p w:rsidR="00FA2D90" w:rsidRDefault="00FA2D90" w:rsidP="00AA4B87"/>
        </w:tc>
        <w:tc>
          <w:tcPr>
            <w:tcW w:w="2410" w:type="dxa"/>
          </w:tcPr>
          <w:p w:rsidR="00FA2D90" w:rsidRDefault="00FA2D90" w:rsidP="00AA4B87"/>
        </w:tc>
        <w:tc>
          <w:tcPr>
            <w:tcW w:w="709" w:type="dxa"/>
          </w:tcPr>
          <w:p w:rsidR="00FA2D90" w:rsidRDefault="00FA2D90" w:rsidP="00AA4B87"/>
        </w:tc>
        <w:tc>
          <w:tcPr>
            <w:tcW w:w="1427" w:type="dxa"/>
          </w:tcPr>
          <w:p w:rsidR="00FA2D90" w:rsidRDefault="00FA2D90" w:rsidP="00AA4B87"/>
        </w:tc>
        <w:tc>
          <w:tcPr>
            <w:tcW w:w="1549" w:type="dxa"/>
          </w:tcPr>
          <w:p w:rsidR="00FA2D90" w:rsidRPr="008B7988" w:rsidRDefault="00FA2D90" w:rsidP="00AA4B87">
            <w:pPr>
              <w:rPr>
                <w:lang w:val="en-US"/>
              </w:rPr>
            </w:pPr>
          </w:p>
        </w:tc>
      </w:tr>
    </w:tbl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A2D90" w:rsidRDefault="00FA2D90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1000</w:t>
            </w:r>
          </w:p>
        </w:tc>
        <w:tc>
          <w:tcPr>
            <w:tcW w:w="3119" w:type="dxa"/>
            <w:gridSpan w:val="2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n: 500, m: 2000</w:t>
            </w:r>
          </w:p>
        </w:tc>
        <w:tc>
          <w:tcPr>
            <w:tcW w:w="2976" w:type="dxa"/>
            <w:gridSpan w:val="2"/>
          </w:tcPr>
          <w:p w:rsidR="005919CF" w:rsidRPr="003319AF" w:rsidRDefault="000268C9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n: 500, m: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  <w:lang w:val="en-US"/>
              </w:rPr>
              <w:t>5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000</w:t>
            </w:r>
          </w:p>
        </w:tc>
      </w:tr>
      <w:tr w:rsidR="005919CF" w:rsidRPr="003319AF" w:rsidTr="00AA4B87">
        <w:tc>
          <w:tcPr>
            <w:tcW w:w="513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5919CF" w:rsidRPr="003319AF" w:rsidRDefault="005919CF" w:rsidP="00AA4B87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0268C9" w:rsidRPr="003319AF" w:rsidTr="00AA4B87">
        <w:trPr>
          <w:trHeight w:val="928"/>
        </w:trPr>
        <w:tc>
          <w:tcPr>
            <w:tcW w:w="513" w:type="dxa"/>
          </w:tcPr>
          <w:p w:rsidR="000268C9" w:rsidRPr="003319AF" w:rsidRDefault="000268C9" w:rsidP="005C15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0268C9" w:rsidRPr="000C70E5" w:rsidRDefault="000268C9" w:rsidP="005C152B">
            <w:r w:rsidRPr="005C152B">
              <w:t>0.999999999813874</w:t>
            </w:r>
          </w:p>
        </w:tc>
        <w:tc>
          <w:tcPr>
            <w:tcW w:w="567" w:type="dxa"/>
          </w:tcPr>
          <w:p w:rsidR="000268C9" w:rsidRPr="001346FC" w:rsidRDefault="000268C9" w:rsidP="005C152B">
            <w:r w:rsidRPr="001346FC">
              <w:t>8.0</w:t>
            </w:r>
          </w:p>
        </w:tc>
        <w:tc>
          <w:tcPr>
            <w:tcW w:w="2410" w:type="dxa"/>
          </w:tcPr>
          <w:p w:rsidR="000268C9" w:rsidRPr="003345BD" w:rsidRDefault="000268C9" w:rsidP="005C152B">
            <w:r>
              <w:t>1.0000000000000002</w:t>
            </w:r>
          </w:p>
        </w:tc>
        <w:tc>
          <w:tcPr>
            <w:tcW w:w="709" w:type="dxa"/>
          </w:tcPr>
          <w:p w:rsidR="000268C9" w:rsidRDefault="000268C9" w:rsidP="000268C9">
            <w:r w:rsidRPr="00B97CE6">
              <w:t>8.0</w:t>
            </w:r>
            <w:r w:rsidRPr="00B97CE6">
              <w:br/>
            </w:r>
          </w:p>
        </w:tc>
        <w:tc>
          <w:tcPr>
            <w:tcW w:w="1427" w:type="dxa"/>
          </w:tcPr>
          <w:p w:rsidR="000268C9" w:rsidRPr="005833F4" w:rsidRDefault="000268C9" w:rsidP="005C152B"/>
        </w:tc>
        <w:tc>
          <w:tcPr>
            <w:tcW w:w="1549" w:type="dxa"/>
          </w:tcPr>
          <w:p w:rsidR="000268C9" w:rsidRDefault="000268C9" w:rsidP="005C152B"/>
        </w:tc>
      </w:tr>
      <w:tr w:rsidR="000268C9" w:rsidRPr="003319AF" w:rsidTr="00AA4B87">
        <w:tc>
          <w:tcPr>
            <w:tcW w:w="513" w:type="dxa"/>
          </w:tcPr>
          <w:p w:rsidR="000268C9" w:rsidRPr="003319AF" w:rsidRDefault="000268C9" w:rsidP="005C15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0268C9" w:rsidRPr="000C70E5" w:rsidRDefault="000268C9" w:rsidP="005C152B">
            <w:r w:rsidRPr="005C152B">
              <w:t>0.34727665584086514</w:t>
            </w:r>
          </w:p>
        </w:tc>
        <w:tc>
          <w:tcPr>
            <w:tcW w:w="567" w:type="dxa"/>
          </w:tcPr>
          <w:p w:rsidR="000268C9" w:rsidRPr="001346FC" w:rsidRDefault="000268C9" w:rsidP="005C152B">
            <w:r w:rsidRPr="001346FC">
              <w:t>60.0</w:t>
            </w:r>
          </w:p>
        </w:tc>
        <w:tc>
          <w:tcPr>
            <w:tcW w:w="2410" w:type="dxa"/>
          </w:tcPr>
          <w:p w:rsidR="000268C9" w:rsidRPr="003345BD" w:rsidRDefault="000268C9" w:rsidP="005C152B">
            <w:r>
              <w:t>0.9425134239782521</w:t>
            </w:r>
          </w:p>
        </w:tc>
        <w:tc>
          <w:tcPr>
            <w:tcW w:w="709" w:type="dxa"/>
          </w:tcPr>
          <w:p w:rsidR="000268C9" w:rsidRDefault="000268C9" w:rsidP="000268C9">
            <w:r w:rsidRPr="00B97CE6">
              <w:br/>
              <w:t>63.0</w:t>
            </w:r>
            <w:r w:rsidRPr="00B97CE6">
              <w:br/>
            </w:r>
          </w:p>
        </w:tc>
        <w:tc>
          <w:tcPr>
            <w:tcW w:w="1427" w:type="dxa"/>
          </w:tcPr>
          <w:p w:rsidR="000268C9" w:rsidRPr="005833F4" w:rsidRDefault="000268C9" w:rsidP="005C152B"/>
        </w:tc>
        <w:tc>
          <w:tcPr>
            <w:tcW w:w="1549" w:type="dxa"/>
          </w:tcPr>
          <w:p w:rsidR="000268C9" w:rsidRDefault="000268C9" w:rsidP="005C152B"/>
        </w:tc>
      </w:tr>
      <w:tr w:rsidR="000268C9" w:rsidRPr="003319AF" w:rsidTr="00AA4B87">
        <w:tc>
          <w:tcPr>
            <w:tcW w:w="513" w:type="dxa"/>
          </w:tcPr>
          <w:p w:rsidR="000268C9" w:rsidRPr="003319AF" w:rsidRDefault="000268C9" w:rsidP="005C152B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0268C9" w:rsidRDefault="000268C9" w:rsidP="005C152B">
            <w:r w:rsidRPr="005C152B">
              <w:t>0.009420167926454087</w:t>
            </w:r>
          </w:p>
        </w:tc>
        <w:tc>
          <w:tcPr>
            <w:tcW w:w="567" w:type="dxa"/>
          </w:tcPr>
          <w:p w:rsidR="000268C9" w:rsidRDefault="000268C9" w:rsidP="005C152B">
            <w:r w:rsidRPr="001346FC">
              <w:t>418.0</w:t>
            </w:r>
          </w:p>
        </w:tc>
        <w:tc>
          <w:tcPr>
            <w:tcW w:w="2410" w:type="dxa"/>
          </w:tcPr>
          <w:p w:rsidR="000268C9" w:rsidRDefault="000268C9" w:rsidP="005C152B">
            <w:r>
              <w:t>0.034882791447205796</w:t>
            </w:r>
          </w:p>
        </w:tc>
        <w:tc>
          <w:tcPr>
            <w:tcW w:w="709" w:type="dxa"/>
          </w:tcPr>
          <w:p w:rsidR="000268C9" w:rsidRDefault="000268C9">
            <w:r w:rsidRPr="00B97CE6">
              <w:br/>
              <w:t>469.0</w:t>
            </w:r>
          </w:p>
        </w:tc>
        <w:tc>
          <w:tcPr>
            <w:tcW w:w="1427" w:type="dxa"/>
          </w:tcPr>
          <w:p w:rsidR="000268C9" w:rsidRDefault="000268C9" w:rsidP="005C152B"/>
        </w:tc>
        <w:tc>
          <w:tcPr>
            <w:tcW w:w="1549" w:type="dxa"/>
          </w:tcPr>
          <w:p w:rsidR="000268C9" w:rsidRDefault="000268C9" w:rsidP="005C152B"/>
        </w:tc>
      </w:tr>
    </w:tbl>
    <w:p w:rsidR="009B5988" w:rsidRDefault="009B5988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:rsidR="00B03334" w:rsidRP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мирнов</w:t>
      </w: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N=16600, n=20, m=3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3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30, 4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position w:val="-4"/>
              </w:rPr>
              <w:object w:dxaOrig="180" w:dyaOrig="279">
                <v:shape id="_x0000_i1090" type="#_x0000_t75" style="width:8.75pt;height:8.75pt" o:ole="">
                  <v:imagedata r:id="rId139" o:title=""/>
                </v:shape>
                <o:OLEObject Type="Embed" ProgID="Equation.DSMT4" ShapeID="_x0000_i1090" DrawAspect="Content" ObjectID="_1588691976" r:id="rId144"/>
              </w:object>
            </w:r>
            <w:r>
              <w:rPr>
                <w:rFonts w:ascii="Times New Roman" w:hAnsi="Times New Roman" w:cs="Times New Roman"/>
                <w:color w:val="000000" w:themeColor="text1"/>
              </w:rPr>
              <w:t>Расстояние по Колмогорову</w:t>
            </w:r>
          </w:p>
        </w:tc>
        <w:tc>
          <w:tcPr>
            <w:tcW w:w="567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*</w:t>
            </w:r>
          </w:p>
        </w:tc>
        <w:tc>
          <w:tcPr>
            <w:tcW w:w="2410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709" w:type="dxa"/>
          </w:tcPr>
          <w:p w:rsidR="00B03334" w:rsidRPr="00551E19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03334" w:rsidRPr="003319AF" w:rsidTr="002B369D">
        <w:trPr>
          <w:trHeight w:val="928"/>
        </w:trPr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522571580576332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5.0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564623042935472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5.5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51125223141254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6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B03334" w:rsidRPr="00D1635C" w:rsidRDefault="00B03334" w:rsidP="00B03334">
            <w:r w:rsidRPr="00D1635C">
              <w:t>0.1773358423198802</w:t>
            </w:r>
          </w:p>
        </w:tc>
        <w:tc>
          <w:tcPr>
            <w:tcW w:w="567" w:type="dxa"/>
          </w:tcPr>
          <w:p w:rsidR="00B03334" w:rsidRPr="007B2F43" w:rsidRDefault="00B03334" w:rsidP="00B03334">
            <w:r w:rsidRPr="007B2F43">
              <w:t>28.5</w:t>
            </w:r>
          </w:p>
        </w:tc>
        <w:tc>
          <w:tcPr>
            <w:tcW w:w="2410" w:type="dxa"/>
          </w:tcPr>
          <w:p w:rsidR="00B03334" w:rsidRPr="002A65DF" w:rsidRDefault="00B03334" w:rsidP="00B03334">
            <w:r w:rsidRPr="002A65DF">
              <w:t>0.2557694018270209</w:t>
            </w:r>
          </w:p>
        </w:tc>
        <w:tc>
          <w:tcPr>
            <w:tcW w:w="709" w:type="dxa"/>
          </w:tcPr>
          <w:p w:rsidR="00B03334" w:rsidRPr="008E5FD6" w:rsidRDefault="00B03334" w:rsidP="00B03334">
            <w:r w:rsidRPr="008E5FD6">
              <w:t>31.0</w:t>
            </w:r>
          </w:p>
        </w:tc>
        <w:tc>
          <w:tcPr>
            <w:tcW w:w="1427" w:type="dxa"/>
          </w:tcPr>
          <w:p w:rsidR="00B03334" w:rsidRPr="000A2917" w:rsidRDefault="00B03334" w:rsidP="00B03334">
            <w:r w:rsidRPr="000A2917">
              <w:t>0.1635153609583173</w:t>
            </w:r>
          </w:p>
        </w:tc>
        <w:tc>
          <w:tcPr>
            <w:tcW w:w="1549" w:type="dxa"/>
          </w:tcPr>
          <w:p w:rsidR="00B03334" w:rsidRPr="00BC4E06" w:rsidRDefault="00B03334" w:rsidP="00B03334">
            <w:r w:rsidRPr="00BC4E06">
              <w:t>33.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B03334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B03334" w:rsidRDefault="00B03334" w:rsidP="00B03334">
            <w:r w:rsidRPr="00D1635C">
              <w:t>0.10245632424759099</w:t>
            </w:r>
          </w:p>
        </w:tc>
        <w:tc>
          <w:tcPr>
            <w:tcW w:w="567" w:type="dxa"/>
          </w:tcPr>
          <w:p w:rsidR="00B03334" w:rsidRDefault="00B03334" w:rsidP="00B03334">
            <w:r w:rsidRPr="007B2F43">
              <w:t>46.0</w:t>
            </w:r>
          </w:p>
        </w:tc>
        <w:tc>
          <w:tcPr>
            <w:tcW w:w="2410" w:type="dxa"/>
          </w:tcPr>
          <w:p w:rsidR="00B03334" w:rsidRDefault="00B03334" w:rsidP="00B03334">
            <w:r w:rsidRPr="002A65DF">
              <w:t>0.17625132953786432</w:t>
            </w:r>
          </w:p>
        </w:tc>
        <w:tc>
          <w:tcPr>
            <w:tcW w:w="709" w:type="dxa"/>
          </w:tcPr>
          <w:p w:rsidR="00B03334" w:rsidRDefault="00B03334" w:rsidP="00B03334">
            <w:r w:rsidRPr="008E5FD6">
              <w:t>56.0</w:t>
            </w:r>
          </w:p>
        </w:tc>
        <w:tc>
          <w:tcPr>
            <w:tcW w:w="1427" w:type="dxa"/>
          </w:tcPr>
          <w:p w:rsidR="00B03334" w:rsidRDefault="00B03334" w:rsidP="00B03334">
            <w:r w:rsidRPr="000A2917">
              <w:t>0.08060662373472738</w:t>
            </w:r>
          </w:p>
        </w:tc>
        <w:tc>
          <w:tcPr>
            <w:tcW w:w="1549" w:type="dxa"/>
          </w:tcPr>
          <w:p w:rsidR="00B03334" w:rsidRDefault="00B03334" w:rsidP="00B03334">
            <w:r w:rsidRPr="00BC4E06">
              <w:t>64.0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0, 5</w:t>
            </w: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3119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00</w:t>
            </w:r>
          </w:p>
        </w:tc>
        <w:tc>
          <w:tcPr>
            <w:tcW w:w="2976" w:type="dxa"/>
            <w:gridSpan w:val="2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00, 200</w:t>
            </w:r>
          </w:p>
        </w:tc>
      </w:tr>
      <w:tr w:rsidR="00B03334" w:rsidRPr="003319AF" w:rsidTr="002B369D">
        <w:tc>
          <w:tcPr>
            <w:tcW w:w="513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B03334" w:rsidRPr="003319AF" w:rsidRDefault="00B03334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EF41CF" w:rsidRPr="003319AF" w:rsidTr="002B369D">
        <w:trPr>
          <w:trHeight w:val="928"/>
        </w:trPr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lastRenderedPageBreak/>
              <w:t>0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5089345868104809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6.0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5072942563445924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7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540092677385176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7.0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EF41CF" w:rsidRPr="002C0F96" w:rsidRDefault="00EF41CF" w:rsidP="00EF41CF">
            <w:r w:rsidRPr="002C0F96">
              <w:t>0.16659448091948403</w:t>
            </w:r>
          </w:p>
        </w:tc>
        <w:tc>
          <w:tcPr>
            <w:tcW w:w="567" w:type="dxa"/>
          </w:tcPr>
          <w:p w:rsidR="00EF41CF" w:rsidRPr="00B6799C" w:rsidRDefault="00EF41CF" w:rsidP="00EF41CF">
            <w:r w:rsidRPr="00B6799C">
              <w:t>33.5</w:t>
            </w:r>
          </w:p>
        </w:tc>
        <w:tc>
          <w:tcPr>
            <w:tcW w:w="2410" w:type="dxa"/>
          </w:tcPr>
          <w:p w:rsidR="00EF41CF" w:rsidRPr="0030767C" w:rsidRDefault="00EF41CF" w:rsidP="00EF41CF">
            <w:r w:rsidRPr="0030767C">
              <w:t>0.15735952708057133</w:t>
            </w:r>
          </w:p>
        </w:tc>
        <w:tc>
          <w:tcPr>
            <w:tcW w:w="709" w:type="dxa"/>
          </w:tcPr>
          <w:p w:rsidR="00EF41CF" w:rsidRPr="00600598" w:rsidRDefault="00EF41CF" w:rsidP="00EF41CF">
            <w:r w:rsidRPr="00600598">
              <w:t>44.0</w:t>
            </w:r>
          </w:p>
        </w:tc>
        <w:tc>
          <w:tcPr>
            <w:tcW w:w="1427" w:type="dxa"/>
          </w:tcPr>
          <w:p w:rsidR="00EF41CF" w:rsidRPr="00CF294E" w:rsidRDefault="00EF41CF" w:rsidP="00EF41CF">
            <w:r w:rsidRPr="00CF294E">
              <w:t>0.2033904740447694</w:t>
            </w:r>
          </w:p>
        </w:tc>
        <w:tc>
          <w:tcPr>
            <w:tcW w:w="1549" w:type="dxa"/>
          </w:tcPr>
          <w:p w:rsidR="00EF41CF" w:rsidRPr="006F51D6" w:rsidRDefault="00EF41CF" w:rsidP="00EF41CF">
            <w:r w:rsidRPr="006F51D6">
              <w:t>50.5</w:t>
            </w:r>
          </w:p>
        </w:tc>
      </w:tr>
      <w:tr w:rsidR="00EF41CF" w:rsidRPr="003319AF" w:rsidTr="002B369D">
        <w:tc>
          <w:tcPr>
            <w:tcW w:w="513" w:type="dxa"/>
          </w:tcPr>
          <w:p w:rsidR="00EF41CF" w:rsidRPr="003319AF" w:rsidRDefault="00EF41CF" w:rsidP="00EF41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EF41CF" w:rsidRDefault="00EF41CF" w:rsidP="00EF41CF">
            <w:r w:rsidRPr="002C0F96">
              <w:t>0.08069086646165269</w:t>
            </w:r>
          </w:p>
        </w:tc>
        <w:tc>
          <w:tcPr>
            <w:tcW w:w="567" w:type="dxa"/>
          </w:tcPr>
          <w:p w:rsidR="00EF41CF" w:rsidRDefault="00EF41CF" w:rsidP="00EF41CF">
            <w:r w:rsidRPr="00B6799C">
              <w:t>73.0</w:t>
            </w:r>
          </w:p>
        </w:tc>
        <w:tc>
          <w:tcPr>
            <w:tcW w:w="2410" w:type="dxa"/>
          </w:tcPr>
          <w:p w:rsidR="00EF41CF" w:rsidRDefault="00EF41CF" w:rsidP="00EF41CF">
            <w:r w:rsidRPr="0030767C">
              <w:t>0.0575481039293369</w:t>
            </w:r>
          </w:p>
        </w:tc>
        <w:tc>
          <w:tcPr>
            <w:tcW w:w="709" w:type="dxa"/>
          </w:tcPr>
          <w:p w:rsidR="00EF41CF" w:rsidRDefault="00EF41CF" w:rsidP="00EF41CF">
            <w:r w:rsidRPr="00600598">
              <w:t>136.5</w:t>
            </w:r>
          </w:p>
        </w:tc>
        <w:tc>
          <w:tcPr>
            <w:tcW w:w="1427" w:type="dxa"/>
          </w:tcPr>
          <w:p w:rsidR="00EF41CF" w:rsidRDefault="00EF41CF" w:rsidP="00EF41CF">
            <w:r w:rsidRPr="00CF294E">
              <w:t>0.09244206408266703</w:t>
            </w:r>
          </w:p>
        </w:tc>
        <w:tc>
          <w:tcPr>
            <w:tcW w:w="1549" w:type="dxa"/>
          </w:tcPr>
          <w:p w:rsidR="00EF41CF" w:rsidRDefault="00EF41CF" w:rsidP="00EF41CF">
            <w:r w:rsidRPr="006F51D6">
              <w:t>246.5</w:t>
            </w:r>
          </w:p>
        </w:tc>
      </w:tr>
    </w:tbl>
    <w:p w:rsidR="00B03334" w:rsidRDefault="00B03334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e"/>
        <w:tblW w:w="0" w:type="auto"/>
        <w:tblLayout w:type="fixed"/>
        <w:tblLook w:val="04A0"/>
      </w:tblPr>
      <w:tblGrid>
        <w:gridCol w:w="513"/>
        <w:gridCol w:w="2572"/>
        <w:gridCol w:w="567"/>
        <w:gridCol w:w="2410"/>
        <w:gridCol w:w="709"/>
        <w:gridCol w:w="1427"/>
        <w:gridCol w:w="1549"/>
      </w:tblGrid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3139" w:type="dxa"/>
            <w:gridSpan w:val="2"/>
          </w:tcPr>
          <w:p w:rsidR="00F22406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110</w:t>
            </w:r>
          </w:p>
        </w:tc>
        <w:tc>
          <w:tcPr>
            <w:tcW w:w="3119" w:type="dxa"/>
            <w:gridSpan w:val="2"/>
          </w:tcPr>
          <w:p w:rsidR="00F22406" w:rsidRPr="003319AF" w:rsidRDefault="00753FDD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70, 13</w:t>
            </w:r>
            <w:r w:rsidR="00F22406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976" w:type="dxa"/>
            <w:gridSpan w:val="2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</w:tr>
      <w:tr w:rsidR="00F22406" w:rsidRPr="003319AF" w:rsidTr="002B369D">
        <w:tc>
          <w:tcPr>
            <w:tcW w:w="513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72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56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2410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70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1427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549" w:type="dxa"/>
          </w:tcPr>
          <w:p w:rsidR="00F22406" w:rsidRPr="003319AF" w:rsidRDefault="00F22406" w:rsidP="002B369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F6A98" w:rsidRPr="003319AF" w:rsidTr="002B369D">
        <w:trPr>
          <w:trHeight w:val="928"/>
        </w:trPr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509044297063504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7.0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5041810957534603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6.5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2572" w:type="dxa"/>
          </w:tcPr>
          <w:p w:rsidR="00CF6A98" w:rsidRPr="003A6256" w:rsidRDefault="00CF6A98" w:rsidP="00CF6A98">
            <w:r w:rsidRPr="003A6256">
              <w:t>0.15996048792424555</w:t>
            </w:r>
          </w:p>
        </w:tc>
        <w:tc>
          <w:tcPr>
            <w:tcW w:w="567" w:type="dxa"/>
          </w:tcPr>
          <w:p w:rsidR="00CF6A98" w:rsidRPr="00E47E75" w:rsidRDefault="00CF6A98" w:rsidP="00CF6A98">
            <w:r w:rsidRPr="00E47E75">
              <w:t>43.5</w:t>
            </w:r>
          </w:p>
        </w:tc>
        <w:tc>
          <w:tcPr>
            <w:tcW w:w="2410" w:type="dxa"/>
          </w:tcPr>
          <w:p w:rsidR="00CF6A98" w:rsidRPr="00A94EDD" w:rsidRDefault="00CF6A98" w:rsidP="00CF6A98">
            <w:r w:rsidRPr="00A94EDD">
              <w:t>0.15479612518033248</w:t>
            </w:r>
          </w:p>
        </w:tc>
        <w:tc>
          <w:tcPr>
            <w:tcW w:w="709" w:type="dxa"/>
          </w:tcPr>
          <w:p w:rsidR="00CF6A98" w:rsidRPr="009D5B4E" w:rsidRDefault="00CF6A98" w:rsidP="00CF6A98">
            <w:r w:rsidRPr="009D5B4E">
              <w:t>46.0</w:t>
            </w:r>
          </w:p>
        </w:tc>
        <w:tc>
          <w:tcPr>
            <w:tcW w:w="1427" w:type="dxa"/>
          </w:tcPr>
          <w:p w:rsidR="00CF6A98" w:rsidRPr="00CF294E" w:rsidRDefault="00CF6A98" w:rsidP="00CF6A98"/>
        </w:tc>
        <w:tc>
          <w:tcPr>
            <w:tcW w:w="1549" w:type="dxa"/>
          </w:tcPr>
          <w:p w:rsidR="00CF6A98" w:rsidRPr="006F51D6" w:rsidRDefault="00CF6A98" w:rsidP="00CF6A98"/>
        </w:tc>
      </w:tr>
      <w:tr w:rsidR="00CF6A98" w:rsidRPr="003319AF" w:rsidTr="002B369D">
        <w:tc>
          <w:tcPr>
            <w:tcW w:w="513" w:type="dxa"/>
          </w:tcPr>
          <w:p w:rsidR="00CF6A98" w:rsidRPr="003319AF" w:rsidRDefault="00CF6A98" w:rsidP="00CF6A9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3319AF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2572" w:type="dxa"/>
          </w:tcPr>
          <w:p w:rsidR="00CF6A98" w:rsidRDefault="00CF6A98" w:rsidP="00CF6A98">
            <w:r w:rsidRPr="003A6256">
              <w:t>0.052490608406173256</w:t>
            </w:r>
          </w:p>
        </w:tc>
        <w:tc>
          <w:tcPr>
            <w:tcW w:w="567" w:type="dxa"/>
          </w:tcPr>
          <w:p w:rsidR="00CF6A98" w:rsidRDefault="00CF6A98" w:rsidP="00CF6A98">
            <w:r w:rsidRPr="00E47E75">
              <w:t>141.0</w:t>
            </w:r>
          </w:p>
        </w:tc>
        <w:tc>
          <w:tcPr>
            <w:tcW w:w="2410" w:type="dxa"/>
          </w:tcPr>
          <w:p w:rsidR="00CF6A98" w:rsidRDefault="00CF6A98" w:rsidP="00CF6A98">
            <w:r w:rsidRPr="00A94EDD">
              <w:t>0.047139872823409645</w:t>
            </w:r>
          </w:p>
        </w:tc>
        <w:tc>
          <w:tcPr>
            <w:tcW w:w="709" w:type="dxa"/>
          </w:tcPr>
          <w:p w:rsidR="00CF6A98" w:rsidRDefault="00CF6A98" w:rsidP="00CF6A98">
            <w:r w:rsidRPr="009D5B4E">
              <w:t>156.5</w:t>
            </w:r>
          </w:p>
        </w:tc>
        <w:tc>
          <w:tcPr>
            <w:tcW w:w="1427" w:type="dxa"/>
          </w:tcPr>
          <w:p w:rsidR="00CF6A98" w:rsidRDefault="00CF6A98" w:rsidP="00CF6A98"/>
        </w:tc>
        <w:tc>
          <w:tcPr>
            <w:tcW w:w="1549" w:type="dxa"/>
          </w:tcPr>
          <w:p w:rsidR="00CF6A98" w:rsidRDefault="00CF6A98" w:rsidP="00CF6A98"/>
        </w:tc>
      </w:tr>
    </w:tbl>
    <w:p w:rsidR="00F22406" w:rsidRPr="00551E19" w:rsidRDefault="00F22406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A84F59" w:rsidRDefault="009F4155" w:rsidP="009F4155">
      <w:pPr>
        <w:pStyle w:val="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" w:name="_Toc514019305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сследование мощностей критериев</w:t>
      </w:r>
      <w:bookmarkEnd w:id="7"/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Мощность критериев проверки однородности исследо</w:t>
      </w:r>
      <w:r w:rsidRPr="007651D8">
        <w:rPr>
          <w:szCs w:val="28"/>
        </w:rPr>
        <w:softHyphen/>
        <w:t xml:space="preserve">валась в случае ряда альтернатив. Для определенности проверяемой гипотезе </w:t>
      </w:r>
      <w:r w:rsidRPr="007651D8">
        <w:rPr>
          <w:position w:val="-10"/>
          <w:szCs w:val="28"/>
        </w:rPr>
        <w:object w:dxaOrig="340" w:dyaOrig="320">
          <v:shape id="_x0000_i1091" type="#_x0000_t75" style="width:15.65pt;height:15.65pt" o:ole="">
            <v:imagedata r:id="rId145" o:title=""/>
          </v:shape>
          <o:OLEObject Type="Embed" ProgID="Equation.DSMT4" ShapeID="_x0000_i1091" DrawAspect="Content" ObjectID="_1588691977" r:id="rId146"/>
        </w:object>
      </w:r>
      <w:r w:rsidRPr="007651D8">
        <w:rPr>
          <w:szCs w:val="28"/>
        </w:rPr>
        <w:t xml:space="preserve"> соответствовала принад</w:t>
      </w:r>
      <w:r w:rsidRPr="007651D8">
        <w:rPr>
          <w:szCs w:val="28"/>
        </w:rPr>
        <w:softHyphen/>
        <w:t>лежность выборок одному и тому же стандартному нормальному закону распределения с плотностью</w:t>
      </w:r>
    </w:p>
    <w:p w:rsidR="00AA4B87" w:rsidRPr="007651D8" w:rsidRDefault="00AA4B87" w:rsidP="00AA4B87">
      <w:pPr>
        <w:pStyle w:val="ab"/>
        <w:spacing w:before="80" w:after="120"/>
      </w:pPr>
      <w:r w:rsidRPr="007651D8">
        <w:rPr>
          <w:position w:val="-32"/>
        </w:rPr>
        <w:object w:dxaOrig="2920" w:dyaOrig="760">
          <v:shape id="_x0000_i1092" type="#_x0000_t75" style="width:145.9pt;height:38.2pt" o:ole="">
            <v:imagedata r:id="rId147" o:title=""/>
          </v:shape>
          <o:OLEObject Type="Embed" ProgID="Equation.DSMT4" ShapeID="_x0000_i1092" DrawAspect="Content" ObjectID="_1588691978" r:id="rId148"/>
        </w:objec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и параметрами сдвига </w:t>
      </w:r>
      <w:r w:rsidRPr="007651D8">
        <w:rPr>
          <w:position w:val="-10"/>
          <w:szCs w:val="28"/>
        </w:rPr>
        <w:object w:dxaOrig="620" w:dyaOrig="320">
          <v:shape id="_x0000_i1093" type="#_x0000_t75" style="width:31.3pt;height:15.65pt" o:ole="">
            <v:imagedata r:id="rId149" o:title=""/>
          </v:shape>
          <o:OLEObject Type="Embed" ProgID="Equation.DSMT4" ShapeID="_x0000_i1093" DrawAspect="Content" ObjectID="_1588691979" r:id="rId150"/>
        </w:object>
      </w:r>
      <w:r w:rsidRPr="007651D8">
        <w:rPr>
          <w:szCs w:val="28"/>
        </w:rPr>
        <w:t xml:space="preserve"> и масштаба </w:t>
      </w:r>
      <w:r w:rsidRPr="007651D8">
        <w:rPr>
          <w:position w:val="-10"/>
          <w:szCs w:val="28"/>
        </w:rPr>
        <w:object w:dxaOrig="560" w:dyaOrig="320">
          <v:shape id="_x0000_i1094" type="#_x0000_t75" style="width:27.55pt;height:15.65pt" o:ole="">
            <v:imagedata r:id="rId151" o:title=""/>
          </v:shape>
          <o:OLEObject Type="Embed" ProgID="Equation.DSMT4" ShapeID="_x0000_i1094" DrawAspect="Content" ObjectID="_1588691980" r:id="rId152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>При всех альтернативах пер</w:t>
      </w:r>
      <w:r w:rsidRPr="007651D8">
        <w:rPr>
          <w:szCs w:val="28"/>
        </w:rPr>
        <w:softHyphen/>
        <w:t xml:space="preserve">вая выборка всегда соответствовала стандартному нормальному закону, а вторая – некоторому другому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В частности, при альтернативе сдвига в случае конкурирующей гипотезы </w:t>
      </w:r>
      <w:r w:rsidRPr="007651D8">
        <w:rPr>
          <w:position w:val="-10"/>
          <w:szCs w:val="28"/>
        </w:rPr>
        <w:object w:dxaOrig="320" w:dyaOrig="320">
          <v:shape id="_x0000_i1095" type="#_x0000_t75" style="width:15.65pt;height:15.65pt" o:ole="">
            <v:imagedata r:id="rId153" o:title=""/>
          </v:shape>
          <o:OLEObject Type="Embed" ProgID="Equation.DSMT4" ShapeID="_x0000_i1095" DrawAspect="Content" ObjectID="_1588691981" r:id="rId154"/>
        </w:object>
      </w:r>
      <w:r w:rsidRPr="007651D8">
        <w:rPr>
          <w:szCs w:val="28"/>
        </w:rPr>
        <w:t xml:space="preserve"> вторая вы</w:t>
      </w:r>
      <w:r w:rsidRPr="007651D8">
        <w:rPr>
          <w:szCs w:val="28"/>
        </w:rPr>
        <w:softHyphen/>
        <w:t xml:space="preserve">борка соответствовала нормальному закону с параметром сдвига </w:t>
      </w:r>
      <w:r w:rsidRPr="007651D8">
        <w:rPr>
          <w:position w:val="-10"/>
          <w:szCs w:val="28"/>
        </w:rPr>
        <w:object w:dxaOrig="760" w:dyaOrig="320">
          <v:shape id="_x0000_i1096" type="#_x0000_t75" style="width:38.2pt;height:15.65pt" o:ole="">
            <v:imagedata r:id="rId155" o:title=""/>
          </v:shape>
          <o:OLEObject Type="Embed" ProgID="Equation.DSMT4" ShapeID="_x0000_i1096" DrawAspect="Content" ObjectID="_1588691982" r:id="rId156"/>
        </w:object>
      </w:r>
      <w:r w:rsidRPr="007651D8">
        <w:rPr>
          <w:szCs w:val="28"/>
        </w:rPr>
        <w:t xml:space="preserve"> и па</w:t>
      </w:r>
      <w:r w:rsidRPr="007651D8">
        <w:rPr>
          <w:szCs w:val="28"/>
        </w:rPr>
        <w:softHyphen/>
        <w:t xml:space="preserve">раметром масштаба </w:t>
      </w:r>
      <w:r w:rsidRPr="007651D8">
        <w:rPr>
          <w:position w:val="-10"/>
          <w:szCs w:val="28"/>
        </w:rPr>
        <w:object w:dxaOrig="560" w:dyaOrig="320">
          <v:shape id="_x0000_i1097" type="#_x0000_t75" style="width:27.55pt;height:15.65pt" o:ole="">
            <v:imagedata r:id="rId157" o:title=""/>
          </v:shape>
          <o:OLEObject Type="Embed" ProgID="Equation.DSMT4" ShapeID="_x0000_i1097" DrawAspect="Content" ObjectID="_1588691983" r:id="rId158"/>
        </w:object>
      </w:r>
      <w:r w:rsidRPr="007651D8">
        <w:rPr>
          <w:szCs w:val="28"/>
        </w:rPr>
        <w:t>, в случае к</w:t>
      </w:r>
      <w:bookmarkStart w:id="8" w:name="_GoBack"/>
      <w:bookmarkEnd w:id="8"/>
      <w:r w:rsidRPr="007651D8">
        <w:rPr>
          <w:szCs w:val="28"/>
        </w:rPr>
        <w:t xml:space="preserve">онкурирующей гипотезы </w:t>
      </w:r>
      <w:r w:rsidRPr="007651D8">
        <w:rPr>
          <w:position w:val="-10"/>
          <w:szCs w:val="28"/>
        </w:rPr>
        <w:object w:dxaOrig="340" w:dyaOrig="320">
          <v:shape id="_x0000_i1098" type="#_x0000_t75" style="width:15.65pt;height:15.65pt" o:ole="">
            <v:imagedata r:id="rId159" o:title=""/>
          </v:shape>
          <o:OLEObject Type="Embed" ProgID="Equation.DSMT4" ShapeID="_x0000_i1098" DrawAspect="Content" ObjectID="_1588691984" r:id="rId160"/>
        </w:object>
      </w:r>
      <w:r w:rsidRPr="007651D8">
        <w:rPr>
          <w:szCs w:val="28"/>
        </w:rPr>
        <w:t xml:space="preserve"> – нормальному закону с параметрами </w:t>
      </w:r>
      <w:r w:rsidRPr="007651D8">
        <w:rPr>
          <w:position w:val="-10"/>
          <w:szCs w:val="28"/>
        </w:rPr>
        <w:object w:dxaOrig="780" w:dyaOrig="320">
          <v:shape id="_x0000_i1099" type="#_x0000_t75" style="width:40.05pt;height:15.65pt" o:ole="">
            <v:imagedata r:id="rId161" o:title=""/>
          </v:shape>
          <o:OLEObject Type="Embed" ProgID="Equation.DSMT4" ShapeID="_x0000_i1099" DrawAspect="Content" ObjectID="_1588691985" r:id="rId16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00" type="#_x0000_t75" style="width:27.55pt;height:15.65pt" o:ole="">
            <v:imagedata r:id="rId163" o:title=""/>
          </v:shape>
          <o:OLEObject Type="Embed" ProgID="Equation.DSMT4" ShapeID="_x0000_i1100" DrawAspect="Content" ObjectID="_1588691986" r:id="rId164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rPr>
          <w:szCs w:val="28"/>
        </w:rPr>
      </w:pPr>
      <w:r w:rsidRPr="007651D8">
        <w:rPr>
          <w:szCs w:val="28"/>
        </w:rPr>
        <w:t xml:space="preserve">При изменении масштаба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1" type="#_x0000_t75" style="width:15.65pt;height:15.65pt" o:ole="">
            <v:imagedata r:id="rId165" o:title=""/>
          </v:shape>
          <o:OLEObject Type="Embed" ProgID="Equation.DSMT4" ShapeID="_x0000_i1101" DrawAspect="Content" ObjectID="_1588691987" r:id="rId166"/>
        </w:object>
      </w:r>
      <w:r w:rsidRPr="007651D8">
        <w:rPr>
          <w:szCs w:val="28"/>
        </w:rPr>
        <w:t xml:space="preserve"> вторая вы</w:t>
      </w:r>
      <w:r w:rsidRPr="007651D8">
        <w:rPr>
          <w:szCs w:val="28"/>
        </w:rPr>
        <w:softHyphen/>
        <w:t xml:space="preserve">борка соответствовала нормальному закону с параметрами </w:t>
      </w:r>
      <w:r w:rsidRPr="007651D8">
        <w:rPr>
          <w:position w:val="-10"/>
          <w:szCs w:val="28"/>
        </w:rPr>
        <w:object w:dxaOrig="620" w:dyaOrig="320">
          <v:shape id="_x0000_i1102" type="#_x0000_t75" style="width:31.3pt;height:15.65pt" o:ole="">
            <v:imagedata r:id="rId167" o:title=""/>
          </v:shape>
          <o:OLEObject Type="Embed" ProgID="Equation.DSMT4" ShapeID="_x0000_i1102" DrawAspect="Content" ObjectID="_1588691988" r:id="rId168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3" type="#_x0000_t75" style="width:36.95pt;height:15.65pt" o:ole="">
            <v:imagedata r:id="rId169" o:title=""/>
          </v:shape>
          <o:OLEObject Type="Embed" ProgID="Equation.DSMT4" ShapeID="_x0000_i1103" DrawAspect="Content" ObjectID="_1588691989" r:id="rId170"/>
        </w:object>
      </w:r>
      <w:r w:rsidRPr="007651D8">
        <w:rPr>
          <w:szCs w:val="28"/>
        </w:rPr>
        <w:t xml:space="preserve">, 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4" type="#_x0000_t75" style="width:15.65pt;height:15.65pt" o:ole="">
            <v:imagedata r:id="rId171" o:title=""/>
          </v:shape>
          <o:OLEObject Type="Embed" ProgID="Equation.DSMT4" ShapeID="_x0000_i1104" DrawAspect="Content" ObjectID="_1588691990" r:id="rId172"/>
        </w:object>
      </w:r>
      <w:r w:rsidRPr="007651D8">
        <w:rPr>
          <w:szCs w:val="28"/>
        </w:rPr>
        <w:t xml:space="preserve"> – нормальному за</w:t>
      </w:r>
      <w:r w:rsidRPr="007651D8">
        <w:rPr>
          <w:szCs w:val="28"/>
        </w:rPr>
        <w:softHyphen/>
        <w:t xml:space="preserve">кону с параметрами </w:t>
      </w:r>
      <w:r w:rsidRPr="007651D8">
        <w:rPr>
          <w:position w:val="-10"/>
          <w:szCs w:val="28"/>
        </w:rPr>
        <w:object w:dxaOrig="620" w:dyaOrig="320">
          <v:shape id="_x0000_i1105" type="#_x0000_t75" style="width:31.3pt;height:15.65pt" o:ole="">
            <v:imagedata r:id="rId173" o:title=""/>
          </v:shape>
          <o:OLEObject Type="Embed" ProgID="Equation.DSMT4" ShapeID="_x0000_i1105" DrawAspect="Content" ObjectID="_1588691991" r:id="rId174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720" w:dyaOrig="320">
          <v:shape id="_x0000_i1106" type="#_x0000_t75" style="width:36.95pt;height:15.65pt" o:ole="">
            <v:imagedata r:id="rId175" o:title=""/>
          </v:shape>
          <o:OLEObject Type="Embed" ProgID="Equation.DSMT4" ShapeID="_x0000_i1106" DrawAspect="Content" ObjectID="_1588691992" r:id="rId176"/>
        </w:object>
      </w:r>
      <w:r w:rsidRPr="007651D8">
        <w:rPr>
          <w:szCs w:val="28"/>
        </w:rPr>
        <w:t xml:space="preserve">. </w:t>
      </w:r>
    </w:p>
    <w:p w:rsidR="00AA4B87" w:rsidRPr="007651D8" w:rsidRDefault="00AA4B87" w:rsidP="00AA4B87">
      <w:pPr>
        <w:spacing w:line="242" w:lineRule="auto"/>
        <w:rPr>
          <w:szCs w:val="28"/>
        </w:rPr>
      </w:pPr>
      <w:r w:rsidRPr="007651D8">
        <w:rPr>
          <w:szCs w:val="28"/>
        </w:rPr>
        <w:t xml:space="preserve">В случае конкурирующей гипотезы </w:t>
      </w:r>
      <w:r w:rsidRPr="007651D8">
        <w:rPr>
          <w:position w:val="-10"/>
          <w:szCs w:val="28"/>
        </w:rPr>
        <w:object w:dxaOrig="340" w:dyaOrig="320">
          <v:shape id="_x0000_i1107" type="#_x0000_t75" style="width:15.65pt;height:15.65pt" o:ole="">
            <v:imagedata r:id="rId177" o:title=""/>
          </v:shape>
          <o:OLEObject Type="Embed" ProgID="Equation.DSMT4" ShapeID="_x0000_i1107" DrawAspect="Content" ObjectID="_1588691993" r:id="rId178"/>
        </w:object>
      </w:r>
      <w:r w:rsidRPr="007651D8">
        <w:rPr>
          <w:szCs w:val="28"/>
        </w:rPr>
        <w:t xml:space="preserve"> вторая вы</w:t>
      </w:r>
      <w:r w:rsidRPr="007651D8">
        <w:rPr>
          <w:szCs w:val="28"/>
        </w:rPr>
        <w:softHyphen/>
        <w:t>борка соответствовала логистическому закону с плотностью</w:t>
      </w:r>
    </w:p>
    <w:p w:rsidR="00AA4B87" w:rsidRPr="007651D8" w:rsidRDefault="00AA4B87" w:rsidP="00AA4B87">
      <w:pPr>
        <w:pStyle w:val="ab"/>
        <w:spacing w:after="120"/>
        <w:rPr>
          <w:szCs w:val="28"/>
        </w:rPr>
      </w:pPr>
      <w:r w:rsidRPr="007651D8">
        <w:rPr>
          <w:position w:val="-32"/>
          <w:szCs w:val="28"/>
        </w:rPr>
        <w:object w:dxaOrig="5160" w:dyaOrig="820">
          <v:shape id="_x0000_i1108" type="#_x0000_t75" style="width:257.95pt;height:40.7pt" o:ole="">
            <v:imagedata r:id="rId179" o:title=""/>
          </v:shape>
          <o:OLEObject Type="Embed" ProgID="Equation.DSMT4" ShapeID="_x0000_i1108" DrawAspect="Content" ObjectID="_1588691994" r:id="rId180"/>
        </w:object>
      </w:r>
    </w:p>
    <w:p w:rsidR="00AA4B87" w:rsidRPr="007651D8" w:rsidRDefault="00AA4B87" w:rsidP="00AA4B87">
      <w:pPr>
        <w:spacing w:line="250" w:lineRule="auto"/>
        <w:rPr>
          <w:szCs w:val="28"/>
        </w:rPr>
      </w:pPr>
      <w:r w:rsidRPr="007651D8">
        <w:rPr>
          <w:szCs w:val="28"/>
        </w:rPr>
        <w:t xml:space="preserve">и параметрами </w:t>
      </w:r>
      <w:r w:rsidRPr="007651D8">
        <w:rPr>
          <w:position w:val="-10"/>
          <w:szCs w:val="28"/>
        </w:rPr>
        <w:object w:dxaOrig="620" w:dyaOrig="320">
          <v:shape id="_x0000_i1109" type="#_x0000_t75" style="width:31.3pt;height:15.65pt" o:ole="">
            <v:imagedata r:id="rId181" o:title=""/>
          </v:shape>
          <o:OLEObject Type="Embed" ProgID="Equation.DSMT4" ShapeID="_x0000_i1109" DrawAspect="Content" ObjectID="_1588691995" r:id="rId182"/>
        </w:object>
      </w:r>
      <w:r w:rsidRPr="007651D8">
        <w:rPr>
          <w:szCs w:val="28"/>
        </w:rPr>
        <w:t xml:space="preserve"> и </w:t>
      </w:r>
      <w:r w:rsidRPr="007651D8">
        <w:rPr>
          <w:position w:val="-10"/>
          <w:szCs w:val="28"/>
        </w:rPr>
        <w:object w:dxaOrig="560" w:dyaOrig="320">
          <v:shape id="_x0000_i1110" type="#_x0000_t75" style="width:27.55pt;height:15.65pt" o:ole="">
            <v:imagedata r:id="rId183" o:title=""/>
          </v:shape>
          <o:OLEObject Type="Embed" ProgID="Equation.DSMT4" ShapeID="_x0000_i1110" DrawAspect="Content" ObjectID="_1588691996" r:id="rId184"/>
        </w:object>
      </w:r>
      <w:r w:rsidRPr="007651D8">
        <w:rPr>
          <w:szCs w:val="28"/>
        </w:rPr>
        <w:t xml:space="preserve">. </w:t>
      </w:r>
      <w:proofErr w:type="gramStart"/>
      <w:r w:rsidRPr="007651D8">
        <w:rPr>
          <w:szCs w:val="28"/>
        </w:rPr>
        <w:t>Нормальный</w:t>
      </w:r>
      <w:proofErr w:type="gramEnd"/>
      <w:r w:rsidRPr="007651D8">
        <w:rPr>
          <w:szCs w:val="28"/>
        </w:rPr>
        <w:t xml:space="preserve"> и логистический законы очень близки и трудноразличимы с помощью критериев согласия. </w:t>
      </w: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B5988" w:rsidRDefault="009B5988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Лема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6"/>
        <w:gridCol w:w="20"/>
        <w:gridCol w:w="1159"/>
        <w:gridCol w:w="7"/>
        <w:gridCol w:w="501"/>
        <w:gridCol w:w="15"/>
        <w:gridCol w:w="1163"/>
        <w:gridCol w:w="576"/>
        <w:gridCol w:w="659"/>
        <w:gridCol w:w="740"/>
        <w:gridCol w:w="748"/>
      </w:tblGrid>
      <w:tr w:rsidR="00426191" w:rsidRPr="007651D8" w:rsidTr="00426191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16" type="#_x0000_t75" style="width:10pt;height:10pt" o:ole="">
                  <v:imagedata r:id="rId185" o:title=""/>
                </v:shape>
                <o:OLEObject Type="Embed" ProgID="Equation.DSMT4" ShapeID="_x0000_i1116" DrawAspect="Content" ObjectID="_1588691997" r:id="rId186"/>
              </w:objec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37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44462F" w:rsidRPr="007651D8" w:rsidTr="0044462F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11" type="#_x0000_t75" style="width:15.05pt;height:15.05pt" o:ole="">
                  <v:imagedata r:id="rId187" o:title=""/>
                </v:shape>
                <o:OLEObject Type="Embed" ProgID="Equation.DSMT4" ShapeID="_x0000_i1111" DrawAspect="Content" ObjectID="_1588691998" r:id="rId188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44198795</w:t>
            </w:r>
          </w:p>
        </w:tc>
        <w:tc>
          <w:tcPr>
            <w:tcW w:w="373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32457831</w:t>
            </w:r>
          </w:p>
        </w:tc>
        <w:tc>
          <w:tcPr>
            <w:tcW w:w="373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vAlign w:val="center"/>
          </w:tcPr>
          <w:p w:rsidR="0044462F" w:rsidRPr="007651D8" w:rsidRDefault="0044462F" w:rsidP="00CD7CDA">
            <w:pPr>
              <w:pStyle w:val="af6"/>
              <w:spacing w:before="40" w:after="40"/>
            </w:pPr>
          </w:p>
        </w:tc>
        <w:tc>
          <w:tcPr>
            <w:tcW w:w="54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23144578</w:t>
            </w:r>
          </w:p>
        </w:tc>
        <w:tc>
          <w:tcPr>
            <w:tcW w:w="37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2" type="#_x0000_t75" style="width:15.65pt;height:15.05pt" o:ole="">
                  <v:imagedata r:id="rId189" o:title=""/>
                </v:shape>
                <o:OLEObject Type="Embed" ProgID="Equation.DSMT4" ShapeID="_x0000_i1112" DrawAspect="Content" ObjectID="_1588691999" r:id="rId190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373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trHeight w:val="237"/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373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373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3" type="#_x0000_t75" style="width:15.65pt;height:15.05pt" o:ole="">
                  <v:imagedata r:id="rId191" o:title=""/>
                </v:shape>
                <o:OLEObject Type="Embed" ProgID="Equation.DSMT4" ShapeID="_x0000_i1113" DrawAspect="Content" ObjectID="_1588692000" r:id="rId192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19174699</w:t>
            </w:r>
          </w:p>
        </w:tc>
        <w:tc>
          <w:tcPr>
            <w:tcW w:w="373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95</w:t>
            </w:r>
          </w:p>
        </w:tc>
        <w:tc>
          <w:tcPr>
            <w:tcW w:w="373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0460241</w:t>
            </w:r>
          </w:p>
        </w:tc>
        <w:tc>
          <w:tcPr>
            <w:tcW w:w="373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tcBorders>
              <w:bottom w:val="single" w:sz="4" w:space="0" w:color="auto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4462F" w:rsidRPr="007651D8" w:rsidTr="0044462F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4" type="#_x0000_t75" style="width:15.65pt;height:15.05pt" o:ole="">
                  <v:imagedata r:id="rId193" o:title=""/>
                </v:shape>
                <o:OLEObject Type="Embed" ProgID="Equation.DSMT4" ShapeID="_x0000_i1114" DrawAspect="Content" ObjectID="_1588692001" r:id="rId194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93976</w:t>
            </w:r>
          </w:p>
        </w:tc>
        <w:tc>
          <w:tcPr>
            <w:tcW w:w="373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96988</w:t>
            </w:r>
          </w:p>
        </w:tc>
        <w:tc>
          <w:tcPr>
            <w:tcW w:w="373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4462F">
              <w:rPr>
                <w:sz w:val="20"/>
                <w:szCs w:val="24"/>
              </w:rPr>
              <w:t>0.99662651</w:t>
            </w:r>
          </w:p>
        </w:tc>
        <w:tc>
          <w:tcPr>
            <w:tcW w:w="373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50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4462F" w:rsidRPr="007651D8" w:rsidTr="0044462F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44462F" w:rsidRPr="007651D8" w:rsidRDefault="0044462F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5" type="#_x0000_t75" style="width:15.65pt;height:15.05pt" o:ole="">
                  <v:imagedata r:id="rId195" o:title=""/>
                </v:shape>
                <o:OLEObject Type="Embed" ProgID="Equation.DSMT4" ShapeID="_x0000_i1115" DrawAspect="Content" ObjectID="_1588692002" r:id="rId196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57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379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55" w:type="pct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57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379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55" w:type="pct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57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379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855" w:type="pct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2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54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550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96EA0" w:rsidRDefault="00096EA0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ез округления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6"/>
        <w:gridCol w:w="20"/>
        <w:gridCol w:w="1159"/>
        <w:gridCol w:w="15"/>
        <w:gridCol w:w="1164"/>
        <w:gridCol w:w="15"/>
        <w:gridCol w:w="1164"/>
        <w:gridCol w:w="307"/>
        <w:gridCol w:w="522"/>
        <w:gridCol w:w="606"/>
        <w:gridCol w:w="616"/>
      </w:tblGrid>
      <w:tr w:rsidR="00426191" w:rsidRPr="007651D8" w:rsidTr="00426191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22" type="#_x0000_t75" style="width:10pt;height:10pt" o:ole="">
                  <v:imagedata r:id="rId185" o:title=""/>
                </v:shape>
                <o:OLEObject Type="Embed" ProgID="Equation.DSMT4" ShapeID="_x0000_i1122" DrawAspect="Content" ObjectID="_1588692003" r:id="rId197"/>
              </w:objec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0268C9" w:rsidRPr="007651D8" w:rsidTr="00CD7CDA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17" type="#_x0000_t75" style="width:15.05pt;height:15.05pt" o:ole="">
                  <v:imagedata r:id="rId187" o:title=""/>
                </v:shape>
                <o:OLEObject Type="Embed" ProgID="Equation.DSMT4" ShapeID="_x0000_i1117" DrawAspect="Content" ObjectID="_1588692004" r:id="rId198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44415663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68849398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92072289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292168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73674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259036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pStyle w:val="af6"/>
              <w:spacing w:before="40" w:after="40"/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88554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45939759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8813253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D7CD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8" type="#_x0000_t75" style="width:15.65pt;height:15.05pt" o:ole="">
                  <v:imagedata r:id="rId189" o:title=""/>
                </v:shape>
                <o:OLEObject Type="Embed" ProgID="Equation.DSMT4" ShapeID="_x0000_i1118" DrawAspect="Content" ObjectID="_1588692005" r:id="rId199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trHeight w:val="237"/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D7CD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19" type="#_x0000_t75" style="width:15.65pt;height:15.05pt" o:ole="">
                  <v:imagedata r:id="rId191" o:title=""/>
                </v:shape>
                <o:OLEObject Type="Embed" ProgID="Equation.DSMT4" ShapeID="_x0000_i1119" DrawAspect="Content" ObjectID="_1588692006" r:id="rId200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806024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283132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86084337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1533132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33686747</w:t>
            </w:r>
          </w:p>
        </w:tc>
        <w:tc>
          <w:tcPr>
            <w:tcW w:w="866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71427711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7783133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1948192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426191">
              <w:rPr>
                <w:sz w:val="20"/>
                <w:szCs w:val="24"/>
              </w:rPr>
              <w:t>0.53518072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D7CD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0" type="#_x0000_t75" style="width:15.65pt;height:15.05pt" o:ole="">
                  <v:imagedata r:id="rId193" o:title=""/>
                </v:shape>
                <o:OLEObject Type="Embed" ProgID="Equation.DSMT4" ShapeID="_x0000_i1120" DrawAspect="Content" ObjectID="_1588692007" r:id="rId201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D7CDA">
        <w:trPr>
          <w:trHeight w:val="354"/>
          <w:jc w:val="center"/>
        </w:trPr>
        <w:tc>
          <w:tcPr>
            <w:tcW w:w="908" w:type="pct"/>
            <w:gridSpan w:val="2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2" w:type="pct"/>
            <w:gridSpan w:val="9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1" type="#_x0000_t75" style="width:15.65pt;height:15.05pt" o:ole="">
                  <v:imagedata r:id="rId195" o:title=""/>
                </v:shape>
                <o:OLEObject Type="Embed" ProgID="Equation.DSMT4" ShapeID="_x0000_i1121" DrawAspect="Content" ObjectID="_1588692008" r:id="rId202"/>
              </w:object>
            </w: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426191" w:rsidRPr="007651D8" w:rsidTr="00426191">
        <w:trPr>
          <w:jc w:val="center"/>
        </w:trPr>
        <w:tc>
          <w:tcPr>
            <w:tcW w:w="908" w:type="pct"/>
            <w:gridSpan w:val="2"/>
            <w:vAlign w:val="center"/>
          </w:tcPr>
          <w:p w:rsidR="00426191" w:rsidRPr="007651D8" w:rsidRDefault="00426191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863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5" w:type="pct"/>
            <w:vAlign w:val="center"/>
          </w:tcPr>
          <w:p w:rsidR="00426191" w:rsidRPr="0044462F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226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84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5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3" w:type="pct"/>
            <w:vAlign w:val="center"/>
          </w:tcPr>
          <w:p w:rsidR="00426191" w:rsidRPr="007651D8" w:rsidRDefault="00426191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0268C9" w:rsidRPr="000268C9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68C9" w:rsidRPr="000268C9" w:rsidRDefault="000268C9" w:rsidP="000268C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до целых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6"/>
        <w:gridCol w:w="10"/>
        <w:gridCol w:w="1330"/>
        <w:gridCol w:w="11"/>
        <w:gridCol w:w="1168"/>
        <w:gridCol w:w="20"/>
        <w:gridCol w:w="1159"/>
        <w:gridCol w:w="222"/>
        <w:gridCol w:w="435"/>
        <w:gridCol w:w="611"/>
        <w:gridCol w:w="622"/>
      </w:tblGrid>
      <w:tr w:rsidR="000268C9" w:rsidRPr="007651D8" w:rsidTr="00C233BA">
        <w:trPr>
          <w:cantSplit/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28" type="#_x0000_t75" style="width:10pt;height:10pt" o:ole="">
                  <v:imagedata r:id="rId185" o:title=""/>
                </v:shape>
                <o:OLEObject Type="Embed" ProgID="Equation.DSMT4" ShapeID="_x0000_i1128" DrawAspect="Content" ObjectID="_1588692009" r:id="rId203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0268C9" w:rsidRPr="007651D8" w:rsidTr="00CD7CDA">
        <w:trPr>
          <w:cantSplit/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23" type="#_x0000_t75" style="width:15.05pt;height:15.05pt" o:ole="">
                  <v:imagedata r:id="rId187" o:title=""/>
                </v:shape>
                <o:OLEObject Type="Embed" ProgID="Equation.DSMT4" ShapeID="_x0000_i1123" DrawAspect="Content" ObjectID="_1588692010" r:id="rId204"/>
              </w:object>
            </w: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0268C9" w:rsidRPr="000268C9" w:rsidRDefault="000268C9" w:rsidP="00CD7CDA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50120482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70789157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90626506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35042169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56963855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82349398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D7CDA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2322289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96EA0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4413855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72560241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D7CD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4" type="#_x0000_t75" style="width:15.65pt;height:15.05pt" o:ole="">
                  <v:imagedata r:id="rId189" o:title=""/>
                </v:shape>
                <o:OLEObject Type="Embed" ProgID="Equation.DSMT4" ShapeID="_x0000_i1124" DrawAspect="Content" ObjectID="_1588692011" r:id="rId205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trHeight w:val="237"/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D7CD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5" type="#_x0000_t75" style="width:15.65pt;height:15.05pt" o:ole="">
                  <v:imagedata r:id="rId191" o:title=""/>
                </v:shape>
                <o:OLEObject Type="Embed" ProgID="Equation.DSMT4" ShapeID="_x0000_i1125" DrawAspect="Content" ObjectID="_1588692012" r:id="rId206"/>
              </w:object>
            </w: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2536145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1253012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445783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915663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096EA0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457831</w:t>
            </w:r>
          </w:p>
        </w:tc>
        <w:tc>
          <w:tcPr>
            <w:tcW w:w="866" w:type="pct"/>
            <w:gridSpan w:val="2"/>
            <w:vAlign w:val="center"/>
          </w:tcPr>
          <w:p w:rsidR="000268C9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144578</w:t>
            </w:r>
          </w:p>
        </w:tc>
        <w:tc>
          <w:tcPr>
            <w:tcW w:w="163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268C9">
              <w:rPr>
                <w:sz w:val="20"/>
                <w:szCs w:val="24"/>
              </w:rPr>
              <w:t>0.00373494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096EA0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096EA0">
              <w:rPr>
                <w:sz w:val="20"/>
                <w:szCs w:val="24"/>
              </w:rPr>
              <w:t>0.0015662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0268C9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0042169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0268C9" w:rsidRPr="007651D8" w:rsidTr="00CD7CDA">
        <w:trPr>
          <w:jc w:val="center"/>
        </w:trPr>
        <w:tc>
          <w:tcPr>
            <w:tcW w:w="894" w:type="pct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6" w:type="pct"/>
            <w:gridSpan w:val="10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6" type="#_x0000_t75" style="width:15.65pt;height:15.05pt" o:ole="">
                  <v:imagedata r:id="rId193" o:title=""/>
                </v:shape>
                <o:OLEObject Type="Embed" ProgID="Equation.DSMT4" ShapeID="_x0000_i1126" DrawAspect="Content" ObjectID="_1588692013" r:id="rId207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0.00018072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89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0268C9" w:rsidRPr="007651D8" w:rsidTr="00C233BA">
        <w:trPr>
          <w:trHeight w:val="354"/>
          <w:jc w:val="center"/>
        </w:trPr>
        <w:tc>
          <w:tcPr>
            <w:tcW w:w="902" w:type="pct"/>
            <w:gridSpan w:val="2"/>
            <w:tcBorders>
              <w:righ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8" w:type="pct"/>
            <w:gridSpan w:val="9"/>
            <w:tcBorders>
              <w:left w:val="nil"/>
            </w:tcBorders>
            <w:vAlign w:val="center"/>
          </w:tcPr>
          <w:p w:rsidR="000268C9" w:rsidRPr="007651D8" w:rsidRDefault="000268C9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27" type="#_x0000_t75" style="width:15.65pt;height:15.05pt" o:ole="">
                  <v:imagedata r:id="rId195" o:title=""/>
                </v:shape>
                <o:OLEObject Type="Embed" ProgID="Equation.DSMT4" ShapeID="_x0000_i1127" DrawAspect="Content" ObjectID="_1588692014" r:id="rId208"/>
              </w:object>
            </w: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lastRenderedPageBreak/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872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0268C9">
              <w:rPr>
                <w:sz w:val="20"/>
                <w:szCs w:val="24"/>
                <w:lang w:val="en-US"/>
              </w:rPr>
              <w:t>6.02409639e-05</w:t>
            </w:r>
          </w:p>
        </w:tc>
        <w:tc>
          <w:tcPr>
            <w:tcW w:w="872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C233BA">
        <w:trPr>
          <w:jc w:val="center"/>
        </w:trPr>
        <w:tc>
          <w:tcPr>
            <w:tcW w:w="902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44462F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72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851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>
              <w:rPr>
                <w:sz w:val="20"/>
                <w:szCs w:val="24"/>
                <w:lang w:val="en-US"/>
              </w:rPr>
              <w:t>0.0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7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C233BA" w:rsidRPr="00096EA0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96EA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ощность сильно упала на 3,4 гипотезах (где менялся параметр масштаба)</w:t>
      </w:r>
    </w:p>
    <w:p w:rsidR="00C233BA" w:rsidRPr="00C233BA" w:rsidRDefault="00C233BA" w:rsidP="00C233BA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транно: в 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</w:t>
      </w:r>
      <w:r w:rsidRPr="00C233B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3 мощность уменьшается с увеличением размерности выборок</w:t>
      </w:r>
    </w:p>
    <w:p w:rsidR="000268C9" w:rsidRPr="00C233BA" w:rsidRDefault="000268C9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233BA" w:rsidRPr="00C233BA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20"/>
        <w:gridCol w:w="7"/>
        <w:gridCol w:w="1333"/>
        <w:gridCol w:w="7"/>
        <w:gridCol w:w="1172"/>
        <w:gridCol w:w="18"/>
        <w:gridCol w:w="1161"/>
        <w:gridCol w:w="222"/>
        <w:gridCol w:w="435"/>
        <w:gridCol w:w="611"/>
        <w:gridCol w:w="618"/>
      </w:tblGrid>
      <w:tr w:rsidR="00C233BA" w:rsidRPr="007651D8" w:rsidTr="009B5988">
        <w:trPr>
          <w:cantSplit/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34" type="#_x0000_t75" style="width:10pt;height:10pt" o:ole="">
                  <v:imagedata r:id="rId185" o:title=""/>
                </v:shape>
                <o:OLEObject Type="Embed" ProgID="Equation.DSMT4" ShapeID="_x0000_i1134" DrawAspect="Content" ObjectID="_1588692015" r:id="rId209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C233BA" w:rsidRPr="007651D8" w:rsidTr="009B5988">
        <w:trPr>
          <w:cantSplit/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29" type="#_x0000_t75" style="width:15.05pt;height:15.05pt" o:ole="">
                  <v:imagedata r:id="rId187" o:title=""/>
                </v:shape>
                <o:OLEObject Type="Embed" ProgID="Equation.DSMT4" ShapeID="_x0000_i1129" DrawAspect="Content" ObjectID="_1588692016" r:id="rId210"/>
              </w:object>
            </w: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0268C9" w:rsidRDefault="00C233BA" w:rsidP="00CD7CDA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59698795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134939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6349398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45831325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70861446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92909639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3427710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5965060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8777108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0" type="#_x0000_t75" style="width:15.65pt;height:15.05pt" o:ole="">
                  <v:imagedata r:id="rId189" o:title=""/>
                </v:shape>
                <o:OLEObject Type="Embed" ProgID="Equation.DSMT4" ShapeID="_x0000_i1130" DrawAspect="Content" ObjectID="_1588692017" r:id="rId211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trHeight w:val="237"/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1" type="#_x0000_t75" style="width:15.65pt;height:15.05pt" o:ole="">
                  <v:imagedata r:id="rId191" o:title=""/>
                </v:shape>
                <o:OLEObject Type="Embed" ProgID="Equation.DSMT4" ShapeID="_x0000_i1131" DrawAspect="Content" ObjectID="_1588692018" r:id="rId212"/>
              </w:object>
            </w: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13222892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663253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2183132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663855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861445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12156627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C233BA">
              <w:rPr>
                <w:sz w:val="20"/>
                <w:szCs w:val="24"/>
              </w:rPr>
              <w:t>0.0328915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4463855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9B5988">
              <w:rPr>
                <w:sz w:val="20"/>
                <w:szCs w:val="24"/>
              </w:rPr>
              <w:t>0.06614458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9B5988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2" type="#_x0000_t75" style="width:15.65pt;height:15.05pt" o:ole="">
                  <v:imagedata r:id="rId193" o:title=""/>
                </v:shape>
                <o:OLEObject Type="Embed" ProgID="Equation.DSMT4" ShapeID="_x0000_i1132" DrawAspect="Content" ObjectID="_1588692019" r:id="rId213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927711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9584337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C233BA">
              <w:rPr>
                <w:sz w:val="20"/>
                <w:szCs w:val="24"/>
                <w:lang w:val="en-US"/>
              </w:rPr>
              <w:t>0.9821686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9B5988" w:rsidRPr="007651D8" w:rsidTr="009B5988">
        <w:trPr>
          <w:trHeight w:val="354"/>
          <w:jc w:val="center"/>
        </w:trPr>
        <w:tc>
          <w:tcPr>
            <w:tcW w:w="902" w:type="pct"/>
            <w:gridSpan w:val="2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8" w:type="pct"/>
            <w:gridSpan w:val="9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3" type="#_x0000_t75" style="width:15.65pt;height:15.05pt" o:ole="">
                  <v:imagedata r:id="rId195" o:title=""/>
                </v:shape>
                <o:OLEObject Type="Embed" ProgID="Equation.DSMT4" ShapeID="_x0000_i1133" DrawAspect="Content" ObjectID="_1588692020" r:id="rId214"/>
              </w:object>
            </w: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9B5988" w:rsidRPr="007651D8" w:rsidTr="009B5988">
        <w:trPr>
          <w:jc w:val="center"/>
        </w:trPr>
        <w:tc>
          <w:tcPr>
            <w:tcW w:w="902" w:type="pct"/>
            <w:gridSpan w:val="2"/>
            <w:vAlign w:val="center"/>
          </w:tcPr>
          <w:p w:rsidR="009B5988" w:rsidRPr="007651D8" w:rsidRDefault="009B5988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9B5988" w:rsidRPr="0044462F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9B5988" w:rsidRPr="007651D8" w:rsidRDefault="009B5988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Андерсо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кругление 2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знак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20"/>
        <w:gridCol w:w="8"/>
        <w:gridCol w:w="1332"/>
        <w:gridCol w:w="9"/>
        <w:gridCol w:w="1170"/>
        <w:gridCol w:w="20"/>
        <w:gridCol w:w="1159"/>
        <w:gridCol w:w="222"/>
        <w:gridCol w:w="435"/>
        <w:gridCol w:w="611"/>
        <w:gridCol w:w="618"/>
      </w:tblGrid>
      <w:tr w:rsidR="00C233BA" w:rsidRPr="007651D8" w:rsidTr="00B65544">
        <w:trPr>
          <w:cantSplit/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</w:rPr>
            </w:pPr>
            <w:r w:rsidRPr="007651D8">
              <w:rPr>
                <w:sz w:val="20"/>
              </w:rPr>
              <w:lastRenderedPageBreak/>
              <w:t xml:space="preserve">Уровень значимости </w:t>
            </w:r>
            <w:r w:rsidRPr="007651D8">
              <w:rPr>
                <w:position w:val="-6"/>
                <w:sz w:val="20"/>
              </w:rPr>
              <w:object w:dxaOrig="200" w:dyaOrig="200">
                <v:shape id="_x0000_i1140" type="#_x0000_t75" style="width:10pt;height:10pt" o:ole="">
                  <v:imagedata r:id="rId185" o:title=""/>
                </v:shape>
                <o:OLEObject Type="Embed" ProgID="Equation.DSMT4" ShapeID="_x0000_i1140" DrawAspect="Content" ObjectID="_1588692021" r:id="rId215"/>
              </w:objec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5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 xml:space="preserve">n </w:t>
            </w:r>
            <w:r w:rsidRPr="007651D8">
              <w:rPr>
                <w:iCs/>
                <w:sz w:val="20"/>
                <w:szCs w:val="24"/>
                <w:lang w:val="en-US"/>
              </w:rPr>
              <w:t>= 100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  <w:r w:rsidRPr="007651D8">
              <w:rPr>
                <w:i/>
                <w:sz w:val="20"/>
                <w:szCs w:val="24"/>
                <w:lang w:val="en-US"/>
              </w:rPr>
              <w:t>n</w:t>
            </w:r>
            <w:r w:rsidRPr="007651D8">
              <w:rPr>
                <w:i/>
                <w:sz w:val="20"/>
                <w:szCs w:val="24"/>
              </w:rPr>
              <w:t xml:space="preserve"> </w:t>
            </w:r>
            <w:r w:rsidRPr="007651D8">
              <w:rPr>
                <w:iCs/>
                <w:sz w:val="20"/>
                <w:szCs w:val="24"/>
              </w:rPr>
              <w:t>= 200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-57" w:right="-57"/>
              <w:jc w:val="center"/>
              <w:rPr>
                <w:i/>
                <w:sz w:val="20"/>
                <w:szCs w:val="24"/>
              </w:rPr>
            </w:pPr>
          </w:p>
        </w:tc>
      </w:tr>
      <w:tr w:rsidR="00C233BA" w:rsidRPr="007651D8" w:rsidTr="00B55277">
        <w:trPr>
          <w:cantSplit/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00" w:dyaOrig="300">
                <v:shape id="_x0000_i1135" type="#_x0000_t75" style="width:15.05pt;height:15.05pt" o:ole="">
                  <v:imagedata r:id="rId187" o:title=""/>
                </v:shape>
                <o:OLEObject Type="Embed" ProgID="Equation.DSMT4" ShapeID="_x0000_i1135" DrawAspect="Content" ObjectID="_1588692022" r:id="rId216"/>
              </w:object>
            </w: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0268C9" w:rsidRDefault="00B55277" w:rsidP="00CD7CDA">
            <w:pPr>
              <w:pStyle w:val="a3"/>
              <w:tabs>
                <w:tab w:val="clear" w:pos="4677"/>
                <w:tab w:val="clear" w:pos="9355"/>
              </w:tabs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 w:rsidRPr="00B55277">
              <w:rPr>
                <w:sz w:val="20"/>
                <w:szCs w:val="24"/>
                <w:lang w:val="en-US"/>
              </w:rPr>
              <w:t>0.5034939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747349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503614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38662651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64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91433735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pStyle w:val="af6"/>
              <w:spacing w:before="40" w:after="40"/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5527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8807229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3777108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65544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663855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6" type="#_x0000_t75" style="width:15.65pt;height:15.05pt" o:ole="">
                  <v:imagedata r:id="rId189" o:title=""/>
                </v:shape>
                <o:OLEObject Type="Embed" ProgID="Equation.DSMT4" ShapeID="_x0000_i1136" DrawAspect="Content" ObjectID="_1588692023" r:id="rId217"/>
              </w:object>
            </w: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trHeight w:val="237"/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7" type="#_x0000_t75" style="width:15.65pt;height:15.05pt" o:ole="">
                  <v:imagedata r:id="rId191" o:title=""/>
                </v:shape>
                <o:OLEObject Type="Embed" ProgID="Equation.DSMT4" ShapeID="_x0000_i1137" DrawAspect="Content" ObjectID="_1588692024" r:id="rId218"/>
              </w:object>
            </w: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29319277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50246988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83975904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C233BA" w:rsidRPr="007651D8" w:rsidRDefault="00B5527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16210843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31186747</w:t>
            </w:r>
          </w:p>
        </w:tc>
        <w:tc>
          <w:tcPr>
            <w:tcW w:w="866" w:type="pct"/>
            <w:gridSpan w:val="2"/>
            <w:vAlign w:val="center"/>
          </w:tcPr>
          <w:p w:rsidR="00C233BA" w:rsidRPr="007651D8" w:rsidRDefault="00B65544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69596386</w:t>
            </w:r>
          </w:p>
        </w:tc>
        <w:tc>
          <w:tcPr>
            <w:tcW w:w="163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5527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55277">
              <w:rPr>
                <w:sz w:val="20"/>
                <w:szCs w:val="24"/>
              </w:rPr>
              <w:t>0.08355422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ED5097">
              <w:rPr>
                <w:sz w:val="20"/>
                <w:szCs w:val="24"/>
              </w:rPr>
              <w:t>0.18084337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C233BA" w:rsidRPr="007651D8" w:rsidRDefault="00B65544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B65544">
              <w:rPr>
                <w:sz w:val="20"/>
                <w:szCs w:val="24"/>
              </w:rPr>
              <w:t>0.52138554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C233BA" w:rsidRPr="007651D8" w:rsidTr="00B55277">
        <w:trPr>
          <w:jc w:val="center"/>
        </w:trPr>
        <w:tc>
          <w:tcPr>
            <w:tcW w:w="897" w:type="pct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103" w:type="pct"/>
            <w:gridSpan w:val="10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8" type="#_x0000_t75" style="width:15.65pt;height:15.05pt" o:ole="">
                  <v:imagedata r:id="rId193" o:title=""/>
                </v:shape>
                <o:OLEObject Type="Embed" ProgID="Equation.DSMT4" ShapeID="_x0000_i1138" DrawAspect="Content" ObjectID="_1588692025" r:id="rId219"/>
              </w:object>
            </w: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ED5097" w:rsidRPr="007651D8" w:rsidTr="00B65544">
        <w:trPr>
          <w:jc w:val="center"/>
        </w:trPr>
        <w:tc>
          <w:tcPr>
            <w:tcW w:w="897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66" w:type="pct"/>
            <w:gridSpan w:val="2"/>
            <w:tcBorders>
              <w:bottom w:val="single" w:sz="4" w:space="0" w:color="auto"/>
            </w:tcBorders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54" w:type="pct"/>
            <w:tcBorders>
              <w:bottom w:val="single" w:sz="4" w:space="0" w:color="auto"/>
            </w:tcBorders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</w:tr>
      <w:tr w:rsidR="00B55277" w:rsidRPr="007651D8" w:rsidTr="00ED5097">
        <w:trPr>
          <w:trHeight w:val="354"/>
          <w:jc w:val="center"/>
        </w:trPr>
        <w:tc>
          <w:tcPr>
            <w:tcW w:w="903" w:type="pct"/>
            <w:gridSpan w:val="2"/>
            <w:tcBorders>
              <w:righ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ind w:left="284"/>
              <w:rPr>
                <w:sz w:val="20"/>
              </w:rPr>
            </w:pPr>
          </w:p>
        </w:tc>
        <w:tc>
          <w:tcPr>
            <w:tcW w:w="4097" w:type="pct"/>
            <w:gridSpan w:val="9"/>
            <w:tcBorders>
              <w:left w:val="nil"/>
            </w:tcBorders>
            <w:vAlign w:val="center"/>
          </w:tcPr>
          <w:p w:rsidR="00C233BA" w:rsidRPr="007651D8" w:rsidRDefault="00C233BA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 xml:space="preserve">Относительно альтернативы </w:t>
            </w:r>
            <w:r w:rsidRPr="007651D8">
              <w:rPr>
                <w:position w:val="-10"/>
                <w:sz w:val="20"/>
                <w:szCs w:val="24"/>
              </w:rPr>
              <w:object w:dxaOrig="320" w:dyaOrig="300">
                <v:shape id="_x0000_i1139" type="#_x0000_t75" style="width:15.65pt;height:15.05pt" o:ole="">
                  <v:imagedata r:id="rId195" o:title=""/>
                </v:shape>
                <o:OLEObject Type="Embed" ProgID="Equation.DSMT4" ShapeID="_x0000_i1139" DrawAspect="Content" ObjectID="_1588692026" r:id="rId220"/>
              </w:object>
            </w: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1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  <w:tr w:rsidR="00ED5097" w:rsidRPr="007651D8" w:rsidTr="00ED5097">
        <w:trPr>
          <w:jc w:val="center"/>
        </w:trPr>
        <w:tc>
          <w:tcPr>
            <w:tcW w:w="903" w:type="pct"/>
            <w:gridSpan w:val="2"/>
            <w:vAlign w:val="center"/>
          </w:tcPr>
          <w:p w:rsidR="00ED5097" w:rsidRPr="007651D8" w:rsidRDefault="00ED5097" w:rsidP="00CD7CDA">
            <w:pPr>
              <w:spacing w:before="40" w:after="40"/>
              <w:ind w:left="284"/>
              <w:rPr>
                <w:sz w:val="20"/>
                <w:szCs w:val="24"/>
              </w:rPr>
            </w:pPr>
            <w:r w:rsidRPr="007651D8">
              <w:rPr>
                <w:sz w:val="20"/>
                <w:szCs w:val="24"/>
              </w:rPr>
              <w:t>0.025</w:t>
            </w:r>
          </w:p>
        </w:tc>
        <w:tc>
          <w:tcPr>
            <w:tcW w:w="985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74" w:type="pct"/>
            <w:gridSpan w:val="2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852" w:type="pct"/>
            <w:vAlign w:val="center"/>
          </w:tcPr>
          <w:p w:rsidR="00ED5097" w:rsidRPr="0044462F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  <w:r>
              <w:rPr>
                <w:sz w:val="20"/>
                <w:szCs w:val="24"/>
                <w:lang w:val="en-US"/>
              </w:rPr>
              <w:t>1.0</w:t>
            </w:r>
          </w:p>
        </w:tc>
        <w:tc>
          <w:tcPr>
            <w:tcW w:w="163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320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</w:rPr>
            </w:pPr>
          </w:p>
        </w:tc>
        <w:tc>
          <w:tcPr>
            <w:tcW w:w="449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  <w:tc>
          <w:tcPr>
            <w:tcW w:w="454" w:type="pct"/>
            <w:vAlign w:val="center"/>
          </w:tcPr>
          <w:p w:rsidR="00ED5097" w:rsidRPr="007651D8" w:rsidRDefault="00ED5097" w:rsidP="00CD7CDA">
            <w:pPr>
              <w:spacing w:before="40" w:after="40"/>
              <w:jc w:val="center"/>
              <w:rPr>
                <w:sz w:val="20"/>
                <w:szCs w:val="24"/>
                <w:lang w:val="en-US"/>
              </w:rPr>
            </w:pPr>
          </w:p>
        </w:tc>
      </w:tr>
    </w:tbl>
    <w:p w:rsidR="00C233BA" w:rsidRDefault="00C233BA" w:rsidP="00C233BA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C233BA" w:rsidRPr="00C233BA" w:rsidRDefault="00C233BA" w:rsidP="009F415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4462F" w:rsidRPr="0044462F" w:rsidRDefault="0044462F" w:rsidP="009F4155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9" w:name="_Toc514019306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Заключение</w:t>
      </w:r>
      <w:bookmarkEnd w:id="9"/>
    </w:p>
    <w:p w:rsidR="009F4155" w:rsidRPr="00A84F59" w:rsidRDefault="009F4155" w:rsidP="009F415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F4155" w:rsidRPr="00481B4A" w:rsidRDefault="009F4155" w:rsidP="00426191">
      <w:pPr>
        <w:pStyle w:val="1"/>
        <w:spacing w:line="360" w:lineRule="auto"/>
        <w:ind w:firstLine="567"/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</w:pPr>
      <w:bookmarkStart w:id="10" w:name="_Toc514019307"/>
      <w:r w:rsidRPr="00481B4A">
        <w:rPr>
          <w:rFonts w:ascii="Times New Roman" w:eastAsiaTheme="minorHAnsi" w:hAnsi="Times New Roman" w:cs="Times New Roman"/>
          <w:b/>
          <w:color w:val="auto"/>
          <w:spacing w:val="2"/>
          <w:sz w:val="28"/>
          <w:szCs w:val="28"/>
        </w:rPr>
        <w:t>Список литературы</w:t>
      </w:r>
      <w:bookmarkEnd w:id="10"/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</w:rPr>
        <w:t>Смирнов Н.В. Оценка расхождения между эмпирическими кривыми распре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softHyphen/>
        <w:t>деления в двух независимых выборках</w:t>
      </w:r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/ </w:t>
      </w:r>
      <w:r>
        <w:rPr>
          <w:rFonts w:ascii="Times New Roman" w:hAnsi="Times New Roman" w:cs="Times New Roman"/>
          <w:spacing w:val="2"/>
          <w:sz w:val="28"/>
          <w:szCs w:val="28"/>
        </w:rPr>
        <w:t>Н.В. Смирнов</w:t>
      </w:r>
      <w:r w:rsidRPr="00426191">
        <w:rPr>
          <w:rFonts w:ascii="Times New Roman" w:hAnsi="Times New Roman" w:cs="Times New Roman"/>
          <w:spacing w:val="2"/>
          <w:sz w:val="28"/>
          <w:szCs w:val="28"/>
        </w:rPr>
        <w:t xml:space="preserve"> // Бюллетень МГУ, серия А. –  1939. – Т.2. №2. – С.3-14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 xml:space="preserve">Massey, F. J. The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Kolmogorov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-Smirnov Test for Goodness of Fit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F. J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Massey/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Journal of the American Statistical Association. Vol. 46, No. 253, 1951, pp. 68–78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Miller, L. H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Table of Percentage P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oints of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Kolmogorov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s. / L. H. Miller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Journal of the American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atistical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ssociation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Vol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51,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No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273, 1956,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pp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 111–121.</w:t>
      </w:r>
    </w:p>
    <w:p w:rsid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 T. W.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symptotic theory of certain «goodness of fit» criteria based on stochastic processes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Ann. Math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a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 — 1952. — V. 23. — P. 193—212.</w:t>
      </w:r>
    </w:p>
    <w:p w:rsidR="00426191" w:rsidRPr="00426191" w:rsidRDefault="00426191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nderson T. W.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A test of goodness of fit 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>/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T. W.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nderson,</w:t>
      </w:r>
      <w:r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D. A. Darling // J. Amer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Stist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Assoc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., 1954. — V. 29. — P. 765—769.</w:t>
      </w:r>
    </w:p>
    <w:p w:rsidR="009F4155" w:rsidRPr="00CF179A" w:rsidRDefault="00DA354F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ешко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Б.Ю.</w:t>
      </w:r>
      <w:r w:rsidR="00406E97"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Критерии проверки гипотез об однородности. Руководство по применению / Б.Ю. Лемешко. – М: ИНФРА–М, 2016. –  207 с.</w:t>
      </w:r>
    </w:p>
    <w:p w:rsidR="00406E97" w:rsidRDefault="00CF179A" w:rsidP="00426191">
      <w:pPr>
        <w:pStyle w:val="a9"/>
        <w:numPr>
          <w:ilvl w:val="0"/>
          <w:numId w:val="2"/>
        </w:numPr>
        <w:spacing w:line="360" w:lineRule="auto"/>
        <w:ind w:firstLine="0"/>
        <w:rPr>
          <w:rFonts w:ascii="Times New Roman" w:hAnsi="Times New Roman" w:cs="Times New Roman"/>
          <w:spacing w:val="2"/>
          <w:sz w:val="28"/>
          <w:szCs w:val="28"/>
        </w:rPr>
      </w:pPr>
      <w:bookmarkStart w:id="11" w:name="Лемешко_Лемешко_5"/>
      <w:bookmarkStart w:id="12" w:name="_Ref267915674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Лемешко Б. Ю. О сходимости распределений статистик и мощности критериев однородности Смирнова и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Леман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–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Розенблатта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/ Б. Ю. Лемешко, С. Б. Лемешко // Измерительная техника. – 2005. – № 12. – С. 9–14</w:t>
      </w:r>
      <w:bookmarkEnd w:id="11"/>
      <w:r w:rsidRPr="00CF179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2"/>
    </w:p>
    <w:p w:rsidR="00CF179A" w:rsidRDefault="00CF179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3" w:name="Большев"/>
      <w:bookmarkStart w:id="14" w:name="_Ref266877832"/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Л. Н. Таблицы математической статистики / Л. Н. </w:t>
      </w:r>
      <w:proofErr w:type="spellStart"/>
      <w:r w:rsidRPr="00CF179A">
        <w:rPr>
          <w:rFonts w:ascii="Times New Roman" w:hAnsi="Times New Roman" w:cs="Times New Roman"/>
          <w:spacing w:val="2"/>
          <w:sz w:val="28"/>
          <w:szCs w:val="28"/>
        </w:rPr>
        <w:t>Большев</w:t>
      </w:r>
      <w:proofErr w:type="spellEnd"/>
      <w:r w:rsidRPr="00CF179A">
        <w:rPr>
          <w:rFonts w:ascii="Times New Roman" w:hAnsi="Times New Roman" w:cs="Times New Roman"/>
          <w:spacing w:val="2"/>
          <w:sz w:val="28"/>
          <w:szCs w:val="28"/>
        </w:rPr>
        <w:t>, Н. В. Смирнов. – М.</w:t>
      </w:r>
      <w:proofErr w:type="gramStart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:</w:t>
      </w:r>
      <w:proofErr w:type="gramEnd"/>
      <w:r w:rsidRPr="00CF179A">
        <w:rPr>
          <w:rFonts w:ascii="Times New Roman" w:hAnsi="Times New Roman" w:cs="Times New Roman"/>
          <w:spacing w:val="2"/>
          <w:sz w:val="28"/>
          <w:szCs w:val="28"/>
        </w:rPr>
        <w:t xml:space="preserve"> Наука, 1983. – </w:t>
      </w:r>
      <w:r w:rsidRPr="00AD0982">
        <w:rPr>
          <w:rFonts w:ascii="Times New Roman" w:hAnsi="Times New Roman" w:cs="Times New Roman"/>
          <w:spacing w:val="2"/>
          <w:sz w:val="28"/>
          <w:szCs w:val="28"/>
        </w:rPr>
        <w:t>416 с</w:t>
      </w:r>
      <w:bookmarkEnd w:id="13"/>
      <w:r w:rsidRPr="00AD0982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4"/>
    </w:p>
    <w:p w:rsidR="00B853B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5" w:name="Lehmann_1"/>
      <w:bookmarkStart w:id="16" w:name="_Ref456086138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n E. L. Consistency and unbiasedness of certain nonparametric tests / E. L. Lehmann // Ann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. – 1951. –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 22, № 1. – P. 165–179</w:t>
      </w:r>
      <w:bookmarkEnd w:id="15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6"/>
    </w:p>
    <w:p w:rsidR="001007F0" w:rsidRDefault="001007F0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7" w:name="Newman"/>
      <w:bookmarkStart w:id="18" w:name="_Ref442547081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Newman D. The distribution of range in samples from a normal population, expressed in terms of an independent estimate of standard deviation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1007F0">
        <w:rPr>
          <w:rFonts w:ascii="Times New Roman" w:hAnsi="Times New Roman" w:cs="Times New Roman"/>
          <w:spacing w:val="2"/>
          <w:sz w:val="28"/>
          <w:szCs w:val="28"/>
        </w:rPr>
        <w:t xml:space="preserve">1939. </w:t>
      </w:r>
      <w:proofErr w:type="spellStart"/>
      <w:r w:rsidRPr="001007F0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1007F0">
        <w:rPr>
          <w:rFonts w:ascii="Times New Roman" w:hAnsi="Times New Roman" w:cs="Times New Roman"/>
          <w:spacing w:val="2"/>
          <w:sz w:val="28"/>
          <w:szCs w:val="28"/>
        </w:rPr>
        <w:t>. 31. No.1/2. – P. 20-30</w:t>
      </w:r>
      <w:bookmarkEnd w:id="17"/>
      <w:r w:rsidRPr="001007F0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18"/>
    </w:p>
    <w:p w:rsidR="00481B4A" w:rsidRP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19" w:name="Rosenblatt_1"/>
      <w:bookmarkStart w:id="20" w:name="_Ref456086217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Rosenblatt M. Limit theorems associated with variants of the von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Mises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/ M. Rosenblatt // Ann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Math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Statist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. – 1952. –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23. – P. 617–623</w:t>
      </w:r>
      <w:bookmarkEnd w:id="19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0"/>
    </w:p>
    <w:p w:rsidR="00481B4A" w:rsidRDefault="00481B4A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bookmarkStart w:id="21" w:name="Pettitt1976"/>
      <w:bookmarkStart w:id="22" w:name="_Ref443314168"/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lastRenderedPageBreak/>
        <w:t>Pettitt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A.N. A two-sample Anderson-Darling rank statistic // </w:t>
      </w:r>
      <w:proofErr w:type="spellStart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>Biometrika</w:t>
      </w:r>
      <w:proofErr w:type="spellEnd"/>
      <w:r w:rsidRPr="00F1463B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. </w:t>
      </w:r>
      <w:r w:rsidRPr="00481B4A">
        <w:rPr>
          <w:rFonts w:ascii="Times New Roman" w:hAnsi="Times New Roman" w:cs="Times New Roman"/>
          <w:spacing w:val="2"/>
          <w:sz w:val="28"/>
          <w:szCs w:val="28"/>
        </w:rPr>
        <w:t xml:space="preserve">1976. </w:t>
      </w:r>
      <w:proofErr w:type="spellStart"/>
      <w:r w:rsidRPr="00481B4A">
        <w:rPr>
          <w:rFonts w:ascii="Times New Roman" w:hAnsi="Times New Roman" w:cs="Times New Roman"/>
          <w:spacing w:val="2"/>
          <w:sz w:val="28"/>
          <w:szCs w:val="28"/>
        </w:rPr>
        <w:t>Vol</w:t>
      </w:r>
      <w:proofErr w:type="spellEnd"/>
      <w:r w:rsidRPr="00481B4A">
        <w:rPr>
          <w:rFonts w:ascii="Times New Roman" w:hAnsi="Times New Roman" w:cs="Times New Roman"/>
          <w:spacing w:val="2"/>
          <w:sz w:val="28"/>
          <w:szCs w:val="28"/>
        </w:rPr>
        <w:t>. 63. No.1. P. 161-168</w:t>
      </w:r>
      <w:bookmarkEnd w:id="21"/>
      <w:r w:rsidRPr="00481B4A">
        <w:rPr>
          <w:rFonts w:ascii="Times New Roman" w:hAnsi="Times New Roman" w:cs="Times New Roman"/>
          <w:spacing w:val="2"/>
          <w:sz w:val="28"/>
          <w:szCs w:val="28"/>
        </w:rPr>
        <w:t>.</w:t>
      </w:r>
      <w:bookmarkEnd w:id="22"/>
    </w:p>
    <w:p w:rsidR="00A32D10" w:rsidRPr="00426191" w:rsidRDefault="00426191" w:rsidP="00426191">
      <w:pPr>
        <w:pStyle w:val="a9"/>
        <w:numPr>
          <w:ilvl w:val="0"/>
          <w:numId w:val="2"/>
        </w:numPr>
        <w:tabs>
          <w:tab w:val="left" w:pos="794"/>
        </w:tabs>
        <w:spacing w:after="0" w:line="360" w:lineRule="auto"/>
        <w:ind w:firstLine="0"/>
        <w:contextualSpacing w:val="0"/>
        <w:jc w:val="both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26191">
        <w:rPr>
          <w:rFonts w:ascii="Times New Roman" w:hAnsi="Times New Roman"/>
          <w:i/>
          <w:sz w:val="20"/>
          <w:lang w:val="en-US"/>
        </w:rPr>
        <w:t xml:space="preserve"> </w:t>
      </w:r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Lehman S. Exact and approximate distributions for the </w:t>
      </w:r>
      <w:proofErr w:type="spellStart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>Wilcoxon</w:t>
      </w:r>
      <w:proofErr w:type="spellEnd"/>
      <w:r w:rsidRPr="00426191">
        <w:rPr>
          <w:rFonts w:ascii="Times New Roman" w:hAnsi="Times New Roman" w:cs="Times New Roman"/>
          <w:spacing w:val="2"/>
          <w:sz w:val="28"/>
          <w:szCs w:val="28"/>
          <w:lang w:val="en-US"/>
        </w:rPr>
        <w:t xml:space="preserve"> statistic with ties // Journal of the American Statistical Association. 1961. Vol. 56. – P. 293-988.</w:t>
      </w:r>
    </w:p>
    <w:p w:rsidR="009F4155" w:rsidRPr="00A84F59" w:rsidRDefault="009F4155" w:rsidP="009F4155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3" w:name="_Toc514019308"/>
      <w:r w:rsidRPr="00A84F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е А. Программные модули</w:t>
      </w:r>
      <w:bookmarkEnd w:id="23"/>
    </w:p>
    <w:p w:rsidR="009F4155" w:rsidRPr="009F4155" w:rsidRDefault="009F4155" w:rsidP="009F4155">
      <w:pPr>
        <w:rPr>
          <w:rFonts w:ascii="Times New Roman" w:hAnsi="Times New Roman" w:cs="Times New Roman"/>
          <w:sz w:val="28"/>
          <w:szCs w:val="28"/>
        </w:rPr>
      </w:pPr>
    </w:p>
    <w:sectPr w:rsidR="009F4155" w:rsidRPr="009F4155" w:rsidSect="009F4155">
      <w:footerReference w:type="default" r:id="rId221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541E" w:rsidRDefault="00E6541E" w:rsidP="00A84F59">
      <w:pPr>
        <w:spacing w:after="0" w:line="240" w:lineRule="auto"/>
      </w:pPr>
      <w:r>
        <w:separator/>
      </w:r>
    </w:p>
  </w:endnote>
  <w:endnote w:type="continuationSeparator" w:id="0">
    <w:p w:rsidR="00E6541E" w:rsidRDefault="00E6541E" w:rsidP="00A84F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13850447"/>
      <w:docPartObj>
        <w:docPartGallery w:val="Page Numbers (Bottom of Page)"/>
        <w:docPartUnique/>
      </w:docPartObj>
    </w:sdtPr>
    <w:sdtContent>
      <w:p w:rsidR="00AA4B87" w:rsidRDefault="00CE542A">
        <w:pPr>
          <w:pStyle w:val="a5"/>
          <w:jc w:val="center"/>
        </w:pPr>
        <w:r>
          <w:fldChar w:fldCharType="begin"/>
        </w:r>
        <w:r w:rsidR="00AA4B87">
          <w:instrText>PAGE   \* MERGEFORMAT</w:instrText>
        </w:r>
        <w:r>
          <w:fldChar w:fldCharType="separate"/>
        </w:r>
        <w:r w:rsidR="00426191">
          <w:rPr>
            <w:noProof/>
          </w:rPr>
          <w:t>4</w:t>
        </w:r>
        <w:r>
          <w:fldChar w:fldCharType="end"/>
        </w:r>
      </w:p>
    </w:sdtContent>
  </w:sdt>
  <w:p w:rsidR="00AA4B87" w:rsidRDefault="00AA4B8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541E" w:rsidRDefault="00E6541E" w:rsidP="00A84F59">
      <w:pPr>
        <w:spacing w:after="0" w:line="240" w:lineRule="auto"/>
      </w:pPr>
      <w:r>
        <w:separator/>
      </w:r>
    </w:p>
  </w:footnote>
  <w:footnote w:type="continuationSeparator" w:id="0">
    <w:p w:rsidR="00E6541E" w:rsidRDefault="00E6541E" w:rsidP="00A84F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70604"/>
    <w:multiLevelType w:val="hybridMultilevel"/>
    <w:tmpl w:val="10D2AFE0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3CE2F0B"/>
    <w:multiLevelType w:val="hybridMultilevel"/>
    <w:tmpl w:val="F190B95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01C38BE"/>
    <w:multiLevelType w:val="hybridMultilevel"/>
    <w:tmpl w:val="11FAFA84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5479E8"/>
    <w:multiLevelType w:val="hybridMultilevel"/>
    <w:tmpl w:val="2E48E70C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25314B1"/>
    <w:multiLevelType w:val="multilevel"/>
    <w:tmpl w:val="317227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">
    <w:nsid w:val="356344C6"/>
    <w:multiLevelType w:val="hybridMultilevel"/>
    <w:tmpl w:val="39640D22"/>
    <w:lvl w:ilvl="0" w:tplc="2360743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41B136A"/>
    <w:multiLevelType w:val="hybridMultilevel"/>
    <w:tmpl w:val="61D49F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966E3"/>
    <w:multiLevelType w:val="hybridMultilevel"/>
    <w:tmpl w:val="D3D64914"/>
    <w:lvl w:ilvl="0" w:tplc="236074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D2394C"/>
    <w:multiLevelType w:val="hybridMultilevel"/>
    <w:tmpl w:val="80B4F1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7"/>
  </w:num>
  <w:num w:numId="5">
    <w:abstractNumId w:val="2"/>
  </w:num>
  <w:num w:numId="6">
    <w:abstractNumId w:val="3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0FFA"/>
    <w:rsid w:val="00002B40"/>
    <w:rsid w:val="0001195C"/>
    <w:rsid w:val="0002420A"/>
    <w:rsid w:val="000268C9"/>
    <w:rsid w:val="00096EA0"/>
    <w:rsid w:val="000B4128"/>
    <w:rsid w:val="001007F0"/>
    <w:rsid w:val="00146BC3"/>
    <w:rsid w:val="001651AE"/>
    <w:rsid w:val="001A6F1D"/>
    <w:rsid w:val="001F4B0B"/>
    <w:rsid w:val="002A764B"/>
    <w:rsid w:val="002B369D"/>
    <w:rsid w:val="002E5DF7"/>
    <w:rsid w:val="002F5F28"/>
    <w:rsid w:val="00315920"/>
    <w:rsid w:val="003319AF"/>
    <w:rsid w:val="00361246"/>
    <w:rsid w:val="00385102"/>
    <w:rsid w:val="003865E5"/>
    <w:rsid w:val="003D7F6B"/>
    <w:rsid w:val="00406E97"/>
    <w:rsid w:val="00426191"/>
    <w:rsid w:val="0044462F"/>
    <w:rsid w:val="0046283F"/>
    <w:rsid w:val="00481B4A"/>
    <w:rsid w:val="00504F65"/>
    <w:rsid w:val="00551E19"/>
    <w:rsid w:val="005919CF"/>
    <w:rsid w:val="005C152B"/>
    <w:rsid w:val="005D0BB3"/>
    <w:rsid w:val="00655CAE"/>
    <w:rsid w:val="00694B69"/>
    <w:rsid w:val="006A73DC"/>
    <w:rsid w:val="006C0D76"/>
    <w:rsid w:val="006C41C1"/>
    <w:rsid w:val="006D7360"/>
    <w:rsid w:val="0070578E"/>
    <w:rsid w:val="00734095"/>
    <w:rsid w:val="00753FDD"/>
    <w:rsid w:val="00770682"/>
    <w:rsid w:val="00795C89"/>
    <w:rsid w:val="007C1FCA"/>
    <w:rsid w:val="007D0CAF"/>
    <w:rsid w:val="007F24B1"/>
    <w:rsid w:val="007F7A64"/>
    <w:rsid w:val="0081228A"/>
    <w:rsid w:val="008A1E51"/>
    <w:rsid w:val="008B7988"/>
    <w:rsid w:val="008E155F"/>
    <w:rsid w:val="009378BF"/>
    <w:rsid w:val="00983CD6"/>
    <w:rsid w:val="009B5988"/>
    <w:rsid w:val="009C3D63"/>
    <w:rsid w:val="009D0769"/>
    <w:rsid w:val="009E0DFC"/>
    <w:rsid w:val="009F4155"/>
    <w:rsid w:val="00A32D10"/>
    <w:rsid w:val="00A84F59"/>
    <w:rsid w:val="00AA4B87"/>
    <w:rsid w:val="00AA5AD4"/>
    <w:rsid w:val="00AD0982"/>
    <w:rsid w:val="00AE19A5"/>
    <w:rsid w:val="00B03334"/>
    <w:rsid w:val="00B55263"/>
    <w:rsid w:val="00B55277"/>
    <w:rsid w:val="00B65544"/>
    <w:rsid w:val="00B853B0"/>
    <w:rsid w:val="00B96709"/>
    <w:rsid w:val="00BA0FFA"/>
    <w:rsid w:val="00BF42DF"/>
    <w:rsid w:val="00C233BA"/>
    <w:rsid w:val="00C35DF7"/>
    <w:rsid w:val="00CE542A"/>
    <w:rsid w:val="00CF179A"/>
    <w:rsid w:val="00CF6A98"/>
    <w:rsid w:val="00D23793"/>
    <w:rsid w:val="00D2493B"/>
    <w:rsid w:val="00D30D1F"/>
    <w:rsid w:val="00DA354F"/>
    <w:rsid w:val="00DC5EE8"/>
    <w:rsid w:val="00DE3188"/>
    <w:rsid w:val="00E0620B"/>
    <w:rsid w:val="00E115B4"/>
    <w:rsid w:val="00E122EC"/>
    <w:rsid w:val="00E6541E"/>
    <w:rsid w:val="00ED5097"/>
    <w:rsid w:val="00EF41CF"/>
    <w:rsid w:val="00F1463B"/>
    <w:rsid w:val="00F17C24"/>
    <w:rsid w:val="00F22406"/>
    <w:rsid w:val="00F57287"/>
    <w:rsid w:val="00FA2D90"/>
    <w:rsid w:val="00FB77E9"/>
    <w:rsid w:val="00FC6C0A"/>
    <w:rsid w:val="00FF45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5AD4"/>
  </w:style>
  <w:style w:type="paragraph" w:styleId="1">
    <w:name w:val="heading 1"/>
    <w:basedOn w:val="a"/>
    <w:next w:val="a"/>
    <w:link w:val="10"/>
    <w:uiPriority w:val="9"/>
    <w:qFormat/>
    <w:rsid w:val="009F415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D7F6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F415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4F59"/>
  </w:style>
  <w:style w:type="paragraph" w:styleId="a5">
    <w:name w:val="footer"/>
    <w:basedOn w:val="a"/>
    <w:link w:val="a6"/>
    <w:uiPriority w:val="99"/>
    <w:unhideWhenUsed/>
    <w:rsid w:val="00A84F5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84F59"/>
  </w:style>
  <w:style w:type="paragraph" w:styleId="a7">
    <w:name w:val="TOC Heading"/>
    <w:basedOn w:val="1"/>
    <w:next w:val="a"/>
    <w:uiPriority w:val="39"/>
    <w:unhideWhenUsed/>
    <w:qFormat/>
    <w:rsid w:val="00A84F59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A84F59"/>
    <w:pPr>
      <w:spacing w:after="100"/>
    </w:pPr>
  </w:style>
  <w:style w:type="character" w:styleId="a8">
    <w:name w:val="Hyperlink"/>
    <w:basedOn w:val="a0"/>
    <w:uiPriority w:val="99"/>
    <w:unhideWhenUsed/>
    <w:rsid w:val="00A84F59"/>
    <w:rPr>
      <w:color w:val="0563C1" w:themeColor="hyperlink"/>
      <w:u w:val="single"/>
    </w:rPr>
  </w:style>
  <w:style w:type="character" w:customStyle="1" w:styleId="spelle">
    <w:name w:val="spelle"/>
    <w:basedOn w:val="a0"/>
    <w:rsid w:val="00FC6C0A"/>
  </w:style>
  <w:style w:type="character" w:customStyle="1" w:styleId="tooltip">
    <w:name w:val="tooltip"/>
    <w:basedOn w:val="a0"/>
    <w:rsid w:val="00D30D1F"/>
  </w:style>
  <w:style w:type="paragraph" w:styleId="a9">
    <w:name w:val="List Paragraph"/>
    <w:basedOn w:val="a"/>
    <w:link w:val="aa"/>
    <w:qFormat/>
    <w:rsid w:val="00DA354F"/>
    <w:pPr>
      <w:ind w:left="720"/>
      <w:contextualSpacing/>
    </w:pPr>
  </w:style>
  <w:style w:type="character" w:customStyle="1" w:styleId="grame">
    <w:name w:val="grame"/>
    <w:basedOn w:val="a0"/>
    <w:rsid w:val="00406E97"/>
  </w:style>
  <w:style w:type="character" w:customStyle="1" w:styleId="aa">
    <w:name w:val="Абзац списка Знак"/>
    <w:basedOn w:val="a0"/>
    <w:link w:val="a9"/>
    <w:uiPriority w:val="34"/>
    <w:locked/>
    <w:rsid w:val="00CF179A"/>
  </w:style>
  <w:style w:type="character" w:customStyle="1" w:styleId="20">
    <w:name w:val="Заголовок 2 Знак"/>
    <w:basedOn w:val="a0"/>
    <w:link w:val="2"/>
    <w:uiPriority w:val="9"/>
    <w:rsid w:val="003D7F6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983CD6"/>
    <w:pPr>
      <w:spacing w:after="100"/>
      <w:ind w:left="220"/>
    </w:pPr>
  </w:style>
  <w:style w:type="paragraph" w:styleId="HTML">
    <w:name w:val="HTML Preformatted"/>
    <w:basedOn w:val="a"/>
    <w:link w:val="HTML0"/>
    <w:uiPriority w:val="99"/>
    <w:semiHidden/>
    <w:unhideWhenUsed/>
    <w:rsid w:val="00B853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53B0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b">
    <w:name w:val="формула"/>
    <w:basedOn w:val="a"/>
    <w:rsid w:val="00B853B0"/>
    <w:pPr>
      <w:widowControl w:val="0"/>
      <w:tabs>
        <w:tab w:val="center" w:pos="3345"/>
        <w:tab w:val="right" w:pos="6747"/>
      </w:tabs>
      <w:spacing w:before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c">
    <w:name w:val="Body Text Indent"/>
    <w:basedOn w:val="a"/>
    <w:link w:val="ad"/>
    <w:rsid w:val="00AD0982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bCs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AD0982"/>
    <w:rPr>
      <w:rFonts w:ascii="Times New Roman" w:eastAsia="Times New Roman" w:hAnsi="Times New Roman" w:cs="Times New Roman"/>
      <w:bCs/>
      <w:szCs w:val="20"/>
      <w:lang w:eastAsia="ru-RU"/>
    </w:rPr>
  </w:style>
  <w:style w:type="table" w:styleId="ae">
    <w:name w:val="Table Grid"/>
    <w:basedOn w:val="a1"/>
    <w:uiPriority w:val="39"/>
    <w:rsid w:val="001007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Обычный с нулевым отступом"/>
    <w:basedOn w:val="a"/>
    <w:next w:val="a"/>
    <w:qFormat/>
    <w:rsid w:val="00481B4A"/>
    <w:pPr>
      <w:spacing w:before="120" w:after="120" w:line="240" w:lineRule="auto"/>
      <w:jc w:val="both"/>
    </w:pPr>
    <w:rPr>
      <w:rFonts w:ascii="Times New Roman" w:eastAsia="Times New Roman" w:hAnsi="Times New Roman"/>
      <w:sz w:val="20"/>
      <w:szCs w:val="20"/>
    </w:rPr>
  </w:style>
  <w:style w:type="paragraph" w:customStyle="1" w:styleId="af0">
    <w:name w:val="_Параграф"/>
    <w:basedOn w:val="a"/>
    <w:link w:val="af1"/>
    <w:rsid w:val="00481B4A"/>
    <w:pPr>
      <w:spacing w:after="12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0">
    <w:name w:val="_Параграф 0"/>
    <w:basedOn w:val="af0"/>
    <w:link w:val="00"/>
    <w:rsid w:val="00481B4A"/>
    <w:pPr>
      <w:ind w:firstLine="0"/>
    </w:pPr>
    <w:rPr>
      <w:rFonts w:eastAsia="Times New Roman"/>
      <w:szCs w:val="20"/>
    </w:rPr>
  </w:style>
  <w:style w:type="paragraph" w:customStyle="1" w:styleId="af2">
    <w:name w:val="_ФормулаПраво"/>
    <w:basedOn w:val="a"/>
    <w:link w:val="af3"/>
    <w:rsid w:val="00481B4A"/>
    <w:pPr>
      <w:spacing w:before="120" w:after="120" w:line="360" w:lineRule="auto"/>
      <w:contextualSpacing/>
      <w:jc w:val="righ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1">
    <w:name w:val="_Параграф Знак"/>
    <w:basedOn w:val="a0"/>
    <w:link w:val="af0"/>
    <w:rsid w:val="00481B4A"/>
    <w:rPr>
      <w:rFonts w:ascii="Times New Roman" w:eastAsia="Calibri" w:hAnsi="Times New Roman" w:cs="Times New Roman"/>
      <w:sz w:val="28"/>
    </w:rPr>
  </w:style>
  <w:style w:type="character" w:customStyle="1" w:styleId="00">
    <w:name w:val="_Параграф 0 Знак"/>
    <w:basedOn w:val="af1"/>
    <w:link w:val="0"/>
    <w:rsid w:val="00481B4A"/>
    <w:rPr>
      <w:rFonts w:ascii="Times New Roman" w:eastAsia="Times New Roman" w:hAnsi="Times New Roman" w:cs="Times New Roman"/>
      <w:sz w:val="28"/>
      <w:szCs w:val="20"/>
    </w:rPr>
  </w:style>
  <w:style w:type="character" w:customStyle="1" w:styleId="af3">
    <w:name w:val="_ФормулаПраво Знак"/>
    <w:basedOn w:val="a0"/>
    <w:link w:val="af2"/>
    <w:rsid w:val="00481B4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4">
    <w:name w:val="Balloon Text"/>
    <w:basedOn w:val="a"/>
    <w:link w:val="af5"/>
    <w:uiPriority w:val="99"/>
    <w:semiHidden/>
    <w:unhideWhenUsed/>
    <w:rsid w:val="00F14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F1463B"/>
    <w:rPr>
      <w:rFonts w:ascii="Tahoma" w:hAnsi="Tahoma" w:cs="Tahoma"/>
      <w:sz w:val="16"/>
      <w:szCs w:val="16"/>
    </w:rPr>
  </w:style>
  <w:style w:type="paragraph" w:customStyle="1" w:styleId="af6">
    <w:name w:val="подрис"/>
    <w:basedOn w:val="a"/>
    <w:rsid w:val="0044462F"/>
    <w:pPr>
      <w:widowControl w:val="0"/>
      <w:spacing w:before="120" w:line="240" w:lineRule="auto"/>
      <w:jc w:val="center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efault">
    <w:name w:val="Default"/>
    <w:rsid w:val="00146B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620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15.bin"/><Relationship Id="rId211" Type="http://schemas.openxmlformats.org/officeDocument/2006/relationships/oleObject" Target="embeddings/oleObject11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01" Type="http://schemas.openxmlformats.org/officeDocument/2006/relationships/oleObject" Target="embeddings/oleObject100.bin"/><Relationship Id="rId22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6.bin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png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12.bin"/><Relationship Id="rId218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png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C4690D-1450-44C8-9999-5F052F93B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62</TotalTime>
  <Pages>22</Pages>
  <Words>3661</Words>
  <Characters>20872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i</dc:creator>
  <cp:keywords/>
  <dc:description/>
  <cp:lastModifiedBy>fedosov.2012</cp:lastModifiedBy>
  <cp:revision>37</cp:revision>
  <dcterms:created xsi:type="dcterms:W3CDTF">2018-05-13T04:20:00Z</dcterms:created>
  <dcterms:modified xsi:type="dcterms:W3CDTF">2018-05-24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